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209831" w14:textId="77777777" w:rsidR="00C3556D" w:rsidRPr="00C3556D" w:rsidRDefault="00C3556D" w:rsidP="00C3556D">
      <w:pPr>
        <w:autoSpaceDE w:val="0"/>
        <w:autoSpaceDN w:val="0"/>
        <w:adjustRightInd w:val="0"/>
        <w:spacing w:line="240" w:lineRule="auto"/>
        <w:ind w:left="-90" w:right="-630"/>
        <w:jc w:val="center"/>
        <w:rPr>
          <w:rFonts w:ascii="Times New Roman" w:hAnsi="Times New Roman" w:cs="Times New Roman"/>
          <w:b/>
          <w:sz w:val="28"/>
          <w:szCs w:val="28"/>
          <w:lang w:val="vi-VN"/>
        </w:rPr>
      </w:pPr>
      <w:r>
        <w:rPr>
          <w:rFonts w:ascii="Times New Roman" w:hAnsi="Times New Roman" w:cs="Times New Roman"/>
          <w:b/>
          <w:sz w:val="28"/>
          <w:szCs w:val="28"/>
          <w:lang w:val="vi-VN"/>
        </w:rPr>
        <w:t>CÂU HỎI TRẮC NGHIỆM MULTIMEDIA</w:t>
      </w:r>
    </w:p>
    <w:p w14:paraId="297B57CF" w14:textId="77777777" w:rsidR="009728DA" w:rsidRPr="00E33C17" w:rsidRDefault="009728DA" w:rsidP="00C22806">
      <w:pPr>
        <w:autoSpaceDE w:val="0"/>
        <w:autoSpaceDN w:val="0"/>
        <w:adjustRightInd w:val="0"/>
        <w:spacing w:line="240" w:lineRule="auto"/>
        <w:ind w:left="-90" w:right="-630"/>
        <w:jc w:val="both"/>
        <w:rPr>
          <w:rFonts w:ascii="Times New Roman" w:hAnsi="Times New Roman" w:cs="Times New Roman"/>
          <w:b/>
          <w:sz w:val="28"/>
          <w:szCs w:val="28"/>
        </w:rPr>
      </w:pPr>
      <w:r w:rsidRPr="00E33C17">
        <w:rPr>
          <w:rFonts w:ascii="Times New Roman" w:hAnsi="Times New Roman" w:cs="Times New Roman"/>
          <w:b/>
          <w:sz w:val="28"/>
          <w:szCs w:val="28"/>
        </w:rPr>
        <w:t xml:space="preserve">Nội </w:t>
      </w:r>
      <w:proofErr w:type="gramStart"/>
      <w:r w:rsidRPr="00E33C17">
        <w:rPr>
          <w:rFonts w:ascii="Times New Roman" w:hAnsi="Times New Roman" w:cs="Times New Roman"/>
          <w:b/>
          <w:sz w:val="28"/>
          <w:szCs w:val="28"/>
        </w:rPr>
        <w:t>dung :</w:t>
      </w:r>
      <w:proofErr w:type="gramEnd"/>
      <w:r w:rsidRPr="00E33C17">
        <w:rPr>
          <w:rFonts w:ascii="Times New Roman" w:hAnsi="Times New Roman" w:cs="Times New Roman"/>
          <w:b/>
          <w:sz w:val="28"/>
          <w:szCs w:val="28"/>
        </w:rPr>
        <w:t xml:space="preserve"> Chương III</w:t>
      </w:r>
    </w:p>
    <w:p w14:paraId="7BE46907"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1/ Ảnh "đen- trắng" là ảnh có</w:t>
      </w:r>
    </w:p>
    <w:p w14:paraId="049E20AA"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Hai mức chói "0" và "1"</w:t>
      </w:r>
    </w:p>
    <w:p w14:paraId="4157DB9F"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Các điểm ảnh với mức xám khác 0</w:t>
      </w:r>
    </w:p>
    <w:p w14:paraId="62912FA3"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Nhiều mức xám nằm trong khoảng Lmin-Lmax</w:t>
      </w:r>
    </w:p>
    <w:p w14:paraId="76DD67FD" w14:textId="77777777" w:rsidR="00423489" w:rsidRPr="001425F4" w:rsidRDefault="00423489" w:rsidP="00C22806">
      <w:pPr>
        <w:autoSpaceDE w:val="0"/>
        <w:autoSpaceDN w:val="0"/>
        <w:adjustRightInd w:val="0"/>
        <w:spacing w:line="240" w:lineRule="auto"/>
        <w:ind w:left="-90" w:right="-630"/>
        <w:jc w:val="both"/>
        <w:rPr>
          <w:rFonts w:ascii="Times New Roman" w:hAnsi="Times New Roman" w:cs="Times New Roman"/>
          <w:b/>
          <w:bCs/>
          <w:sz w:val="28"/>
          <w:szCs w:val="28"/>
        </w:rPr>
      </w:pPr>
      <w:r w:rsidRPr="001425F4">
        <w:rPr>
          <w:rFonts w:ascii="Times New Roman" w:hAnsi="Times New Roman" w:cs="Times New Roman"/>
          <w:b/>
          <w:bCs/>
          <w:sz w:val="28"/>
          <w:szCs w:val="28"/>
        </w:rPr>
        <w:t>D</w:t>
      </w:r>
      <w:r w:rsidR="00C3556D" w:rsidRPr="001425F4">
        <w:rPr>
          <w:rFonts w:ascii="Times New Roman" w:hAnsi="Times New Roman" w:cs="Times New Roman"/>
          <w:b/>
          <w:bCs/>
          <w:sz w:val="28"/>
          <w:szCs w:val="28"/>
        </w:rPr>
        <w:t>/</w:t>
      </w:r>
      <w:r w:rsidRPr="001425F4">
        <w:rPr>
          <w:rFonts w:ascii="Times New Roman" w:hAnsi="Times New Roman" w:cs="Times New Roman"/>
          <w:b/>
          <w:bCs/>
          <w:sz w:val="28"/>
          <w:szCs w:val="28"/>
        </w:rPr>
        <w:t xml:space="preserve"> Độ bão hoà màu bằng 0</w:t>
      </w:r>
    </w:p>
    <w:p w14:paraId="26EB44B4"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2/ Các giai đoạn chính trong xử lý ảnh</w:t>
      </w:r>
    </w:p>
    <w:p w14:paraId="2AB78788"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Thu nhận hình ảnh</w:t>
      </w:r>
    </w:p>
    <w:p w14:paraId="5DD73396"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Phân đoạn</w:t>
      </w:r>
    </w:p>
    <w:p w14:paraId="23E2F0C3"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Tiền xử lý ảnh</w:t>
      </w:r>
    </w:p>
    <w:p w14:paraId="543B3890"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Biểu diễn và mô tả</w:t>
      </w:r>
    </w:p>
    <w:p w14:paraId="7EF5D057"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e- Nhận dạng</w:t>
      </w:r>
    </w:p>
    <w:p w14:paraId="37468641"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f- Nén ảnh</w:t>
      </w:r>
    </w:p>
    <w:p w14:paraId="27992DC7" w14:textId="77777777" w:rsidR="00E24511" w:rsidRPr="00E33C17" w:rsidRDefault="00423489" w:rsidP="00C22806">
      <w:pPr>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Hãy cho biết thứ tự đúng của các giai đoạn là</w:t>
      </w:r>
    </w:p>
    <w:p w14:paraId="3A7DEDAE"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abcdef</w:t>
      </w:r>
    </w:p>
    <w:p w14:paraId="0C140382"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abedfc</w:t>
      </w:r>
    </w:p>
    <w:p w14:paraId="76D736CA" w14:textId="77777777" w:rsidR="00423489" w:rsidRPr="001425F4" w:rsidRDefault="00423489" w:rsidP="00C22806">
      <w:pPr>
        <w:autoSpaceDE w:val="0"/>
        <w:autoSpaceDN w:val="0"/>
        <w:adjustRightInd w:val="0"/>
        <w:spacing w:line="240" w:lineRule="auto"/>
        <w:ind w:left="-90" w:right="-630"/>
        <w:jc w:val="both"/>
        <w:rPr>
          <w:rFonts w:ascii="Times New Roman" w:hAnsi="Times New Roman" w:cs="Times New Roman"/>
          <w:b/>
          <w:bCs/>
          <w:sz w:val="28"/>
          <w:szCs w:val="28"/>
        </w:rPr>
      </w:pPr>
      <w:r w:rsidRPr="001425F4">
        <w:rPr>
          <w:rFonts w:ascii="Times New Roman" w:hAnsi="Times New Roman" w:cs="Times New Roman"/>
          <w:b/>
          <w:bCs/>
          <w:sz w:val="28"/>
          <w:szCs w:val="28"/>
        </w:rPr>
        <w:t>C</w:t>
      </w:r>
      <w:r w:rsidR="00C3556D" w:rsidRPr="001425F4">
        <w:rPr>
          <w:rFonts w:ascii="Times New Roman" w:hAnsi="Times New Roman" w:cs="Times New Roman"/>
          <w:b/>
          <w:bCs/>
          <w:sz w:val="28"/>
          <w:szCs w:val="28"/>
        </w:rPr>
        <w:t>/</w:t>
      </w:r>
      <w:r w:rsidRPr="001425F4">
        <w:rPr>
          <w:rFonts w:ascii="Times New Roman" w:hAnsi="Times New Roman" w:cs="Times New Roman"/>
          <w:b/>
          <w:bCs/>
          <w:sz w:val="28"/>
          <w:szCs w:val="28"/>
        </w:rPr>
        <w:t xml:space="preserve"> acbdfe</w:t>
      </w:r>
    </w:p>
    <w:p w14:paraId="395DD5CD"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cabdfe</w:t>
      </w:r>
    </w:p>
    <w:p w14:paraId="5FDFDB09"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3/ Theo phương pháp dịch chuyển điện tích, linh kiện ghép điện tích có thể đượ</w:t>
      </w:r>
      <w:r w:rsidRPr="00E33C17">
        <w:rPr>
          <w:rFonts w:ascii="Times New Roman" w:hAnsi="Times New Roman" w:cs="Times New Roman"/>
          <w:sz w:val="28"/>
          <w:szCs w:val="28"/>
        </w:rPr>
        <w:t xml:space="preserve">c chia làm </w:t>
      </w:r>
      <w:r w:rsidR="00423489" w:rsidRPr="00E33C17">
        <w:rPr>
          <w:rFonts w:ascii="Times New Roman" w:hAnsi="Times New Roman" w:cs="Times New Roman"/>
          <w:sz w:val="28"/>
          <w:szCs w:val="28"/>
        </w:rPr>
        <w:t>_____ loại</w:t>
      </w:r>
    </w:p>
    <w:p w14:paraId="29E2BFA3"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Ba loại</w:t>
      </w:r>
    </w:p>
    <w:p w14:paraId="7ADEA21C"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Hai loại</w:t>
      </w:r>
    </w:p>
    <w:p w14:paraId="49FDFA77"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Năm loại</w:t>
      </w:r>
    </w:p>
    <w:p w14:paraId="2F7E8F75"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Bốn</w:t>
      </w:r>
    </w:p>
    <w:p w14:paraId="25524862"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lastRenderedPageBreak/>
        <w:t xml:space="preserve">Câu </w:t>
      </w:r>
      <w:r w:rsidR="00423489" w:rsidRPr="00E33C17">
        <w:rPr>
          <w:rFonts w:ascii="Times New Roman" w:hAnsi="Times New Roman" w:cs="Times New Roman"/>
          <w:sz w:val="28"/>
          <w:szCs w:val="28"/>
        </w:rPr>
        <w:t>4/ Mắt người chỉ cảm nhận được những sóng điện từ có màu từ tia màu ____ đế</w:t>
      </w:r>
      <w:r w:rsidRPr="00E33C17">
        <w:rPr>
          <w:rFonts w:ascii="Times New Roman" w:hAnsi="Times New Roman" w:cs="Times New Roman"/>
          <w:sz w:val="28"/>
          <w:szCs w:val="28"/>
        </w:rPr>
        <w:t>n tia màu</w:t>
      </w:r>
      <w:r w:rsidR="00423489" w:rsidRPr="00E33C17">
        <w:rPr>
          <w:rFonts w:ascii="Times New Roman" w:hAnsi="Times New Roman" w:cs="Times New Roman"/>
          <w:sz w:val="28"/>
          <w:szCs w:val="28"/>
        </w:rPr>
        <w:t>_____</w:t>
      </w:r>
    </w:p>
    <w:p w14:paraId="60AF9903"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Đỏ / Tím</w:t>
      </w:r>
    </w:p>
    <w:p w14:paraId="4B8DF7E2"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Lục / Tím</w:t>
      </w:r>
    </w:p>
    <w:p w14:paraId="206B733E"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Tím / Vàng</w:t>
      </w:r>
    </w:p>
    <w:p w14:paraId="5530D8B4"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Lục/Đỏ</w:t>
      </w:r>
    </w:p>
    <w:p w14:paraId="4DF660A9"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5/ Quang thông và độ sáng là đại lượng trắc quang đặc trưng cho khả năng phát sáng của:</w:t>
      </w:r>
    </w:p>
    <w:p w14:paraId="7FE7031D"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Nguồn sáng</w:t>
      </w:r>
    </w:p>
    <w:p w14:paraId="5C6F79ED"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Bề mặt được chiếu sáng</w:t>
      </w:r>
    </w:p>
    <w:p w14:paraId="3BA565D2"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Bề mặt tự phát sáng</w:t>
      </w:r>
    </w:p>
    <w:p w14:paraId="533FF245"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Nguồn sáng theo hướng nhất định</w:t>
      </w:r>
    </w:p>
    <w:p w14:paraId="573E17C2"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6/ Đơn vị của độ chói L là:</w:t>
      </w:r>
    </w:p>
    <w:p w14:paraId="04224D64"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Lumen</w:t>
      </w:r>
    </w:p>
    <w:p w14:paraId="32FF95A0"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Candel/m2</w:t>
      </w:r>
    </w:p>
    <w:p w14:paraId="121BD99E"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Nít/m2</w:t>
      </w:r>
    </w:p>
    <w:p w14:paraId="5178489B"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Lumen/m2</w:t>
      </w:r>
    </w:p>
    <w:p w14:paraId="0E8643B8"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7/ Màu sắc của ảnh quang học được đánh giá một cách khách quan qua các thông số sau:</w:t>
      </w:r>
    </w:p>
    <w:p w14:paraId="4FE0A26A"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Độ chói, Sắc màu, Độ bão hoà màu</w:t>
      </w:r>
    </w:p>
    <w:p w14:paraId="77C39BAA"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Độ chói, Bước sóng trội, Độ sạch màu</w:t>
      </w:r>
    </w:p>
    <w:p w14:paraId="2637BCD3"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Độ bão hoà màu, Độ sáng, Sắc màu</w:t>
      </w:r>
    </w:p>
    <w:p w14:paraId="4353AC11"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Sắc màu, Bước sóng trội, Độ sạch màu</w:t>
      </w:r>
    </w:p>
    <w:p w14:paraId="7BFCD19A"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8/ Khi trộn màu Đỏ với màu Lam, ta có màu:</w:t>
      </w:r>
    </w:p>
    <w:p w14:paraId="2D020173"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ím</w:t>
      </w:r>
    </w:p>
    <w:p w14:paraId="40FE6009"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Vàng</w:t>
      </w:r>
    </w:p>
    <w:p w14:paraId="79B70924"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lastRenderedPageBreak/>
        <w:t>C/ Lục</w:t>
      </w:r>
    </w:p>
    <w:p w14:paraId="7DE69C0A"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Lam</w:t>
      </w:r>
    </w:p>
    <w:p w14:paraId="12FD367A"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9/ Việc tái tạo hình ảnh màu trên màn hình vô tuyến thường được thực hiện bằng:</w:t>
      </w:r>
    </w:p>
    <w:p w14:paraId="171FB021"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Phương pháp trộn màu quang học</w:t>
      </w:r>
    </w:p>
    <w:p w14:paraId="35B4923E"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Phương pháp trộn màu không gian</w:t>
      </w:r>
    </w:p>
    <w:p w14:paraId="6B5B2D76" w14:textId="77777777" w:rsidR="00890576" w:rsidRPr="00E33C17" w:rsidRDefault="00423489" w:rsidP="00C22806">
      <w:pPr>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Phương pháp trừ</w:t>
      </w:r>
    </w:p>
    <w:p w14:paraId="23EBF903" w14:textId="77777777" w:rsidR="00423489" w:rsidRPr="00E33C17" w:rsidRDefault="00423489" w:rsidP="00C22806">
      <w:pPr>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Phương pháp trộn màu theo thời gian</w:t>
      </w:r>
    </w:p>
    <w:p w14:paraId="2EBCA65B"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 xml:space="preserve">10/ Phương pháp tạo màu mới bằng cách loại bỏ bớt một số thành phần phổ trong ánh </w:t>
      </w:r>
      <w:r w:rsidR="00112767">
        <w:rPr>
          <w:rFonts w:ascii="Times New Roman" w:hAnsi="Times New Roman" w:cs="Times New Roman"/>
          <w:sz w:val="28"/>
          <w:szCs w:val="28"/>
        </w:rPr>
        <w:t xml:space="preserve">sang </w:t>
      </w:r>
      <w:r w:rsidR="00423489" w:rsidRPr="00E33C17">
        <w:rPr>
          <w:rFonts w:ascii="Times New Roman" w:hAnsi="Times New Roman" w:cs="Times New Roman"/>
          <w:sz w:val="28"/>
          <w:szCs w:val="28"/>
        </w:rPr>
        <w:t>trắng được gọi là:</w:t>
      </w:r>
    </w:p>
    <w:p w14:paraId="1646C8BA"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Phương pháp cộng màu quang học</w:t>
      </w:r>
    </w:p>
    <w:p w14:paraId="348F4EFA"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Phương pháp trộn màu không gian</w:t>
      </w:r>
    </w:p>
    <w:p w14:paraId="78D5AAA1"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Phương pháp trừ</w:t>
      </w:r>
    </w:p>
    <w:p w14:paraId="37FFCC37"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Phương pháp lọc màu</w:t>
      </w:r>
    </w:p>
    <w:p w14:paraId="6B4A18D8" w14:textId="77777777" w:rsidR="00890576" w:rsidRPr="00E33C17" w:rsidRDefault="00890576" w:rsidP="00C22806">
      <w:pPr>
        <w:autoSpaceDE w:val="0"/>
        <w:autoSpaceDN w:val="0"/>
        <w:adjustRightInd w:val="0"/>
        <w:spacing w:line="240" w:lineRule="auto"/>
        <w:ind w:left="-90" w:right="-630"/>
        <w:jc w:val="both"/>
        <w:rPr>
          <w:rFonts w:ascii="Times New Roman" w:hAnsi="Times New Roman" w:cs="Times New Roman"/>
          <w:sz w:val="28"/>
          <w:szCs w:val="28"/>
        </w:rPr>
      </w:pPr>
    </w:p>
    <w:p w14:paraId="14A7FF85"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11/ Ba màu cơ bản được dùng trong việc pha trộn để tạo ra màu mới, mỗi màu cơ bản có</w:t>
      </w:r>
      <w:r w:rsidR="00112767">
        <w:rPr>
          <w:rFonts w:ascii="Times New Roman" w:hAnsi="Times New Roman" w:cs="Times New Roman"/>
          <w:sz w:val="28"/>
          <w:szCs w:val="28"/>
        </w:rPr>
        <w:t xml:space="preserve"> </w:t>
      </w:r>
      <w:r w:rsidR="00423489" w:rsidRPr="00E33C17">
        <w:rPr>
          <w:rFonts w:ascii="Times New Roman" w:hAnsi="Times New Roman" w:cs="Times New Roman"/>
          <w:sz w:val="28"/>
          <w:szCs w:val="28"/>
        </w:rPr>
        <w:t>một màu bổ sung tương ứng. Hãy chọn cặp màu cơ bản và màu bổ sung với nó:</w:t>
      </w:r>
    </w:p>
    <w:p w14:paraId="0C025E45"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Đỏ - Vàng</w:t>
      </w:r>
    </w:p>
    <w:p w14:paraId="51E74572"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Đỏ - Lục</w:t>
      </w:r>
    </w:p>
    <w:p w14:paraId="30601216"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Đỏ - Lam</w:t>
      </w:r>
    </w:p>
    <w:p w14:paraId="70A2B081" w14:textId="77777777" w:rsidR="00423489" w:rsidRPr="00E33C17" w:rsidRDefault="00423489" w:rsidP="00C22806">
      <w:pPr>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A, B, C đều sai</w:t>
      </w:r>
    </w:p>
    <w:p w14:paraId="2C5A2EE3"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12/ Ba màu cơ bản được dùng trong việc pha trộn để tạo ra màu mới, mỗi màu cơ bả</w:t>
      </w:r>
      <w:r w:rsidRPr="00E33C17">
        <w:rPr>
          <w:rFonts w:ascii="Times New Roman" w:hAnsi="Times New Roman" w:cs="Times New Roman"/>
          <w:sz w:val="28"/>
          <w:szCs w:val="28"/>
        </w:rPr>
        <w:t xml:space="preserve">n có </w:t>
      </w:r>
      <w:r w:rsidR="00423489" w:rsidRPr="00E33C17">
        <w:rPr>
          <w:rFonts w:ascii="Times New Roman" w:hAnsi="Times New Roman" w:cs="Times New Roman"/>
          <w:sz w:val="28"/>
          <w:szCs w:val="28"/>
        </w:rPr>
        <w:t>một màu bổ sung tương ứng. Hãy chọn cặp màu cơ bản và màu bổ sung với nó:</w:t>
      </w:r>
    </w:p>
    <w:p w14:paraId="1AC59535"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Lam – Tím (mận chín)</w:t>
      </w:r>
    </w:p>
    <w:p w14:paraId="28F9C475"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Lam - Vàng</w:t>
      </w:r>
    </w:p>
    <w:p w14:paraId="10F28ACF"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Đỏ - Vàng</w:t>
      </w:r>
    </w:p>
    <w:p w14:paraId="43C3D38F"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Đỏ - Tím</w:t>
      </w:r>
    </w:p>
    <w:p w14:paraId="4A97DCCE"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lastRenderedPageBreak/>
        <w:t xml:space="preserve">Câu </w:t>
      </w:r>
      <w:r w:rsidR="00423489" w:rsidRPr="00E33C17">
        <w:rPr>
          <w:rFonts w:ascii="Times New Roman" w:hAnsi="Times New Roman" w:cs="Times New Roman"/>
          <w:sz w:val="28"/>
          <w:szCs w:val="28"/>
        </w:rPr>
        <w:t>13/ Sử dụng tam giác màu đơn vị, chúng ta có thể:</w:t>
      </w:r>
    </w:p>
    <w:p w14:paraId="3EFEAC18"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Xác định bước sóng trội của một màu bất kỳ</w:t>
      </w:r>
    </w:p>
    <w:p w14:paraId="4B1CE5B7"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Xác định độ tương phản của hai màu bất kỳ</w:t>
      </w:r>
    </w:p>
    <w:p w14:paraId="2EA584E2"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Xác định độ chói của điểm màu bất kỳ</w:t>
      </w:r>
    </w:p>
    <w:p w14:paraId="1EE79F0E"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Xác định độ rọi của nguồn sáng bất kỳ</w:t>
      </w:r>
    </w:p>
    <w:p w14:paraId="36CDA478"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14/ Trong tam giác màu đơn vị tồn tại:</w:t>
      </w:r>
    </w:p>
    <w:p w14:paraId="0A2B54E8"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Các màu với mọi bước sóng trội</w:t>
      </w:r>
    </w:p>
    <w:p w14:paraId="3B64FC6F"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Các màu với mọi độ sạch màu</w:t>
      </w:r>
    </w:p>
    <w:p w14:paraId="2C34F1FC"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Các màu với mọi mức chói khác nhau</w:t>
      </w:r>
    </w:p>
    <w:p w14:paraId="06342B37"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Tất cả các màu quang phổ</w:t>
      </w:r>
    </w:p>
    <w:p w14:paraId="1A6A8837"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15/ Đường cong hình móng ngựa trên biểu đồ màu RGB là nơi tập trung</w:t>
      </w:r>
    </w:p>
    <w:p w14:paraId="03F87868"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Các màu có độ bão hoà 100%</w:t>
      </w:r>
    </w:p>
    <w:p w14:paraId="6E2FD9C3"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Các màu có độ sạch màu khác nhau</w:t>
      </w:r>
    </w:p>
    <w:p w14:paraId="3CC1FF95"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Các màu có cùng độ chói</w:t>
      </w:r>
    </w:p>
    <w:p w14:paraId="7976C6C6"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Các màu có độ bão hoà lớn hơn 100%</w:t>
      </w:r>
    </w:p>
    <w:p w14:paraId="5CB49D5A"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16/ Các màu X, Y, Z trong không gian màu XZY là:</w:t>
      </w:r>
    </w:p>
    <w:p w14:paraId="1805769D"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Màu thực</w:t>
      </w:r>
    </w:p>
    <w:p w14:paraId="24A4349C"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Màu có độ sạch màu bằng 100%</w:t>
      </w:r>
    </w:p>
    <w:p w14:paraId="4A831AC4"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Màu không có thực trong thiên nhiên</w:t>
      </w:r>
    </w:p>
    <w:p w14:paraId="22A69FBB"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Màu quang phổ</w:t>
      </w:r>
    </w:p>
    <w:p w14:paraId="6D4A8A32"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17/ Chọn phát biểu đúng về các định luật trộn màu cơ bản</w:t>
      </w:r>
    </w:p>
    <w:p w14:paraId="5FA48205"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Bất kỳ một màu sắc nào cũng có thể tạo ra được bằng cách trộn 3 màu với nhau.</w:t>
      </w:r>
    </w:p>
    <w:p w14:paraId="451CDC59"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Khi các hệ số công suất của các màu thành phần (trong phương trình so màu) thay</w:t>
      </w:r>
    </w:p>
    <w:p w14:paraId="7F3E16B3"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đổi, độ bão hòa màu tổng hợp luôn thay đổi.</w:t>
      </w:r>
    </w:p>
    <w:p w14:paraId="0BF9BF1A"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Độ chói của màu tổng hợp luôn lớn hơn tổng độ chói của các màu thành phần.</w:t>
      </w:r>
    </w:p>
    <w:p w14:paraId="0724F57B"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lastRenderedPageBreak/>
        <w:t>D</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Bất kỳ một màu sắc nào cũng có thể tạo ra được bằng cách trộn 3 màu cơ bản độc</w:t>
      </w:r>
    </w:p>
    <w:p w14:paraId="2FEA2988"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lập tuyến tính với nhau.</w:t>
      </w:r>
    </w:p>
    <w:p w14:paraId="45480293"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18/ Phát biểu đúng nhất về điểm mù trong hệ thống thị giác:</w:t>
      </w:r>
    </w:p>
    <w:p w14:paraId="769795C5"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Là nơi phần lớn ánh sáng được hội tụ tại đó</w:t>
      </w:r>
    </w:p>
    <w:p w14:paraId="305994A3"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Là vùng đặc biệt nhạy cảm với ánh sáng</w:t>
      </w:r>
    </w:p>
    <w:p w14:paraId="77A8049B"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Là nơi tập hợp các dây thần kinh thị giác</w:t>
      </w:r>
    </w:p>
    <w:p w14:paraId="03C5B4E2"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Là vùng có mật độ phân bố các tế bào cảm quang cao nhất</w:t>
      </w:r>
    </w:p>
    <w:p w14:paraId="52B8FE45" w14:textId="77777777" w:rsidR="00890576" w:rsidRPr="00E33C17" w:rsidRDefault="00890576" w:rsidP="00C22806">
      <w:pPr>
        <w:autoSpaceDE w:val="0"/>
        <w:autoSpaceDN w:val="0"/>
        <w:adjustRightInd w:val="0"/>
        <w:spacing w:line="240" w:lineRule="auto"/>
        <w:ind w:left="-90" w:right="-630"/>
        <w:jc w:val="both"/>
        <w:rPr>
          <w:rFonts w:ascii="Times New Roman" w:hAnsi="Times New Roman" w:cs="Times New Roman"/>
          <w:sz w:val="28"/>
          <w:szCs w:val="28"/>
        </w:rPr>
      </w:pPr>
    </w:p>
    <w:p w14:paraId="1DFF7170"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19/ Thời gian lưu ảnh trong mắt người là:</w:t>
      </w:r>
    </w:p>
    <w:p w14:paraId="6BAF9D64"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hời gian hình ảnh được lưu trên võng mạc của mắt</w:t>
      </w:r>
    </w:p>
    <w:p w14:paraId="4B35FF03" w14:textId="77777777" w:rsidR="00890576" w:rsidRPr="00E33C17" w:rsidRDefault="00423489" w:rsidP="00C22806">
      <w:pPr>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thời gian hình ảnh hiển thị trên võng mạc</w:t>
      </w:r>
    </w:p>
    <w:p w14:paraId="7184EF54" w14:textId="77777777" w:rsidR="00423489" w:rsidRPr="00E33C17" w:rsidRDefault="00423489" w:rsidP="00C22806">
      <w:pPr>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thời gian các tế bào cảm quang được tiếp xúc với ánh sáng</w:t>
      </w:r>
    </w:p>
    <w:p w14:paraId="13DE502C"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thời gian ngắn nhất để người xem cảm nhận được ảnh quang học</w:t>
      </w:r>
    </w:p>
    <w:p w14:paraId="52B655C4"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20/ Vùng nào trong mắt người có khả năng phân biệt những chi tiết ảnh nhỏ nhất?</w:t>
      </w:r>
    </w:p>
    <w:p w14:paraId="3805195E"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võng mạc</w:t>
      </w:r>
    </w:p>
    <w:p w14:paraId="36AB0AD5"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thấu kính</w:t>
      </w:r>
    </w:p>
    <w:p w14:paraId="5ACB657E"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hoàng điểm</w:t>
      </w:r>
    </w:p>
    <w:p w14:paraId="480183FD"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mô mắt</w:t>
      </w:r>
    </w:p>
    <w:p w14:paraId="7D316C5B"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21/ Loại tế bào trong mắt có khả năng cảm thụ màu sắc là:</w:t>
      </w:r>
    </w:p>
    <w:p w14:paraId="6C16CB07"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tế bào hình que</w:t>
      </w:r>
    </w:p>
    <w:p w14:paraId="4177C201"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ế bào hình nón</w:t>
      </w:r>
    </w:p>
    <w:p w14:paraId="2A5A80F3"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tế bào hình gai</w:t>
      </w:r>
    </w:p>
    <w:p w14:paraId="6D11A2EC"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tế bào hình cầu</w:t>
      </w:r>
    </w:p>
    <w:p w14:paraId="58A41DDC"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22/ Chọn phát biểu đúng</w:t>
      </w:r>
    </w:p>
    <w:p w14:paraId="2B1A70F1"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Tế bào hình que phân bố đều bên trong hoàng điểm</w:t>
      </w:r>
    </w:p>
    <w:p w14:paraId="306B963C"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lastRenderedPageBreak/>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Các tế bào hình que nhạy cảm với ánh sáng hơn tế bào hình nón, nhưng chúng</w:t>
      </w:r>
    </w:p>
    <w:p w14:paraId="2A6F369E"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không có cảm thụ về màu sắc</w:t>
      </w:r>
    </w:p>
    <w:p w14:paraId="078F156E"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Các tế bào hình nón đặc biệt nhậy cảm với độ chói của ảnh</w:t>
      </w:r>
    </w:p>
    <w:p w14:paraId="1735E21F"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Có ba loại tế bào hình que phân biệt được các tia sáng màu đỏ, lục và lam.</w:t>
      </w:r>
    </w:p>
    <w:p w14:paraId="09308BD8" w14:textId="77777777" w:rsidR="00890576" w:rsidRPr="00E33C17" w:rsidRDefault="00890576" w:rsidP="00C22806">
      <w:pPr>
        <w:autoSpaceDE w:val="0"/>
        <w:autoSpaceDN w:val="0"/>
        <w:adjustRightInd w:val="0"/>
        <w:spacing w:line="240" w:lineRule="auto"/>
        <w:ind w:left="-90" w:right="-630"/>
        <w:jc w:val="both"/>
        <w:rPr>
          <w:rFonts w:ascii="Times New Roman" w:hAnsi="Times New Roman" w:cs="Times New Roman"/>
          <w:sz w:val="28"/>
          <w:szCs w:val="28"/>
        </w:rPr>
      </w:pPr>
    </w:p>
    <w:p w14:paraId="26718302"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23/ Theo thuyết ba thành phần cảm thụ màu của mắt người, trong võng mạc tồn tạ</w:t>
      </w:r>
      <w:r w:rsidRPr="00E33C17">
        <w:rPr>
          <w:rFonts w:ascii="Times New Roman" w:hAnsi="Times New Roman" w:cs="Times New Roman"/>
          <w:sz w:val="28"/>
          <w:szCs w:val="28"/>
        </w:rPr>
        <w:t>i _____</w:t>
      </w:r>
      <w:r w:rsidR="00423489" w:rsidRPr="00E33C17">
        <w:rPr>
          <w:rFonts w:ascii="Times New Roman" w:hAnsi="Times New Roman" w:cs="Times New Roman"/>
          <w:sz w:val="28"/>
          <w:szCs w:val="28"/>
        </w:rPr>
        <w:t>loại tế bào hình nón</w:t>
      </w:r>
    </w:p>
    <w:p w14:paraId="6BBBBDA3"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3</w:t>
      </w:r>
    </w:p>
    <w:p w14:paraId="1C671539"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1</w:t>
      </w:r>
    </w:p>
    <w:p w14:paraId="39A5DAB0"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5</w:t>
      </w:r>
    </w:p>
    <w:p w14:paraId="2AC36782"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2</w:t>
      </w:r>
    </w:p>
    <w:p w14:paraId="2566AA57"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24/ Chọn phát biểu đúng</w:t>
      </w:r>
    </w:p>
    <w:p w14:paraId="6EA18359"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Mắt có độ nhạy khác nhau với các tia bức xạ có bước sóng khác nhau</w:t>
      </w:r>
    </w:p>
    <w:p w14:paraId="4538F2EE"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Mắt có độ nhạy giống nhau với các tia bức xạ có bước sóng khác nhau</w:t>
      </w:r>
    </w:p>
    <w:p w14:paraId="34CC6935"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Khi cường độ ánh sáng lớn dần, đồ thị độ nhậy của mắt di chuyển về</w:t>
      </w:r>
      <w:r w:rsidR="00890576" w:rsidRPr="00E33C17">
        <w:rPr>
          <w:rFonts w:ascii="Times New Roman" w:hAnsi="Times New Roman" w:cs="Times New Roman"/>
          <w:sz w:val="28"/>
          <w:szCs w:val="28"/>
        </w:rPr>
        <w:t xml:space="preserve"> phía ánh sáng </w:t>
      </w:r>
      <w:r w:rsidRPr="00E33C17">
        <w:rPr>
          <w:rFonts w:ascii="Times New Roman" w:hAnsi="Times New Roman" w:cs="Times New Roman"/>
          <w:sz w:val="28"/>
          <w:szCs w:val="28"/>
        </w:rPr>
        <w:t>có bước sóng ngắn hơn</w:t>
      </w:r>
    </w:p>
    <w:p w14:paraId="20ECDA71"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Mỗi tế bào cảm quang trong võng mạc mang lại cảm nhận về một điểm ảnh cho</w:t>
      </w:r>
    </w:p>
    <w:p w14:paraId="3984DFC4"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người quan sát</w:t>
      </w:r>
    </w:p>
    <w:p w14:paraId="39893D51"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25/ Cảm nhận về sự thay đổi độ chói các chi tiết trong ảnh của mắt người là</w:t>
      </w:r>
    </w:p>
    <w:p w14:paraId="61022178"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Liên tục</w:t>
      </w:r>
    </w:p>
    <w:p w14:paraId="29CAD8A7"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Không phụ thuộc vào tính chất của ảnh</w:t>
      </w:r>
    </w:p>
    <w:p w14:paraId="65E65343"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Phụ thuộc vào độ chói nền của ảnh</w:t>
      </w:r>
    </w:p>
    <w:p w14:paraId="50150DF3"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Phụ thuộc vào độ chói cực đại trong ảnh</w:t>
      </w:r>
    </w:p>
    <w:p w14:paraId="52C51099"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26/ Ngưỡng tương phản là đại lượng</w:t>
      </w:r>
    </w:p>
    <w:p w14:paraId="6D1A97F1"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Đặc trưng cho mức tương phản nhỏ nhất trong ảnh</w:t>
      </w:r>
    </w:p>
    <w:p w14:paraId="3043FB01"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lastRenderedPageBreak/>
        <w:t>B/ Mức khác biệt độ tương phản trong ảnh mà mắt người nhận biết được</w:t>
      </w:r>
    </w:p>
    <w:p w14:paraId="3B0111FB"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Mức khác biệt độ chói nhỏ nhất giữa hai chi tiết mà mắt người cảm nhận được</w:t>
      </w:r>
    </w:p>
    <w:p w14:paraId="331BA200" w14:textId="77777777" w:rsidR="00423489" w:rsidRPr="00E33C17" w:rsidRDefault="00423489" w:rsidP="00C22806">
      <w:pPr>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Mức sáng nhỏ nhất mà mắt người cảm nhận được</w:t>
      </w:r>
    </w:p>
    <w:p w14:paraId="4622AF58"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27/ Độ tương phản của ảnh trên màn hình phụ thuộc vào</w:t>
      </w:r>
    </w:p>
    <w:p w14:paraId="3BAD988A"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Độ chói của màn hình</w:t>
      </w:r>
    </w:p>
    <w:p w14:paraId="0DC1AA3F"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Kích thước màn hình</w:t>
      </w:r>
    </w:p>
    <w:p w14:paraId="59ACEAA2"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Kích thước của các chi tiết trên màn hình</w:t>
      </w:r>
    </w:p>
    <w:p w14:paraId="59B22816"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Mức xám trung bình trong ảnh</w:t>
      </w:r>
    </w:p>
    <w:p w14:paraId="22B8A8AA"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28/ Trong ảnh truyền hình người ta truyền đi tối đa 256 mức xám vì:</w:t>
      </w:r>
    </w:p>
    <w:p w14:paraId="212B3EFA"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Biên độ tín hiệu video có giá trị tương đối nhỏ</w:t>
      </w:r>
    </w:p>
    <w:p w14:paraId="131BBFA9"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Mắt người cảm nhận được ít hơn 256 mức xám trên màn hình cùng một lúc</w:t>
      </w:r>
    </w:p>
    <w:p w14:paraId="2A946AC5"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Độ tương phản của ảnh truyền hình có giá trị nhỏ hơn 256</w:t>
      </w:r>
    </w:p>
    <w:p w14:paraId="1AD0E022"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Mắt người cùng một lúc có thể nhận biết được tối đa 256 màu khác nhau</w:t>
      </w:r>
    </w:p>
    <w:p w14:paraId="5A3346A6"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29/ Để truyền đi một ảnh động, ta chiếu lần lượt nhiều ảnh tĩnh với tần số ảnh tương đối</w:t>
      </w:r>
      <w:r w:rsidR="00112767">
        <w:rPr>
          <w:rFonts w:ascii="Times New Roman" w:hAnsi="Times New Roman" w:cs="Times New Roman"/>
          <w:sz w:val="28"/>
          <w:szCs w:val="28"/>
        </w:rPr>
        <w:t xml:space="preserve"> </w:t>
      </w:r>
      <w:r w:rsidR="00423489" w:rsidRPr="00E33C17">
        <w:rPr>
          <w:rFonts w:ascii="Times New Roman" w:hAnsi="Times New Roman" w:cs="Times New Roman"/>
          <w:sz w:val="28"/>
          <w:szCs w:val="28"/>
        </w:rPr>
        <w:t>lớn. Tần số ảnh phải được lựa chọn để đáp ứng yêu cầu:</w:t>
      </w:r>
    </w:p>
    <w:p w14:paraId="7C2A4763"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Tạo cảm giác về quá trình chuyển động liên tục của ảnh</w:t>
      </w:r>
    </w:p>
    <w:p w14:paraId="7D018F2E"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Ảnh động tái tạo trên màn hình không bị chớp</w:t>
      </w:r>
    </w:p>
    <w:p w14:paraId="3FDEDF68"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ạo cảm giác chuyển động liên tục của ảnh động, đồng thời triệt tiêu cảm nhận vềsự nhấp nháy của chuỗi ảnh.</w:t>
      </w:r>
    </w:p>
    <w:p w14:paraId="642D70D2"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30/ Chọn phát biểu đúng về tín hiệu video (analog)</w:t>
      </w:r>
    </w:p>
    <w:p w14:paraId="3E4E128A"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Tín hiệu video là tín hiệu rời rạc trong miền không gian và rời rạc trong miền thờ</w:t>
      </w:r>
      <w:r w:rsidR="00890576" w:rsidRPr="00E33C17">
        <w:rPr>
          <w:rFonts w:ascii="Times New Roman" w:hAnsi="Times New Roman" w:cs="Times New Roman"/>
          <w:sz w:val="28"/>
          <w:szCs w:val="28"/>
        </w:rPr>
        <w:t xml:space="preserve">i </w:t>
      </w:r>
      <w:r w:rsidRPr="00E33C17">
        <w:rPr>
          <w:rFonts w:ascii="Times New Roman" w:hAnsi="Times New Roman" w:cs="Times New Roman"/>
          <w:sz w:val="28"/>
          <w:szCs w:val="28"/>
        </w:rPr>
        <w:t>gian</w:t>
      </w:r>
    </w:p>
    <w:p w14:paraId="542A0156"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ín hiệu video là tín hiệu rời rạc trong miền tần số và liên tục trong miền thời gian</w:t>
      </w:r>
    </w:p>
    <w:p w14:paraId="6A822BD6"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Tín hiệu video là tín hiệu liên tục trong miền tần số và rời rạc trong miền thời gian</w:t>
      </w:r>
    </w:p>
    <w:p w14:paraId="1ED8AAA7"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Tín hiệu video là tín hiệu liên tục trong miền tần số và liên tục trong miền thời gian</w:t>
      </w:r>
    </w:p>
    <w:p w14:paraId="79179072"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31/ Chọn phát biểu đúng về tín hiệu video</w:t>
      </w:r>
    </w:p>
    <w:p w14:paraId="180D6612"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lastRenderedPageBreak/>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ín hiệu video là tín hiệu gần tuần hoàn mang tính chất xung</w:t>
      </w:r>
    </w:p>
    <w:p w14:paraId="55116F5E"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Tín hiệu video là tín hiệu tuần hoàn có chu kỳ là thời gian quét dòng</w:t>
      </w:r>
    </w:p>
    <w:p w14:paraId="18EA5725"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Tín hiệu video là tín hiệu có thành phần một chiều bằng 0</w:t>
      </w:r>
    </w:p>
    <w:p w14:paraId="711DF2CA"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Năng lượng tín hiệu video tập trung chủ yếu ở miền tần số cao</w:t>
      </w:r>
    </w:p>
    <w:p w14:paraId="24F8331C"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32/ Chọn phát biểu đúng</w:t>
      </w:r>
    </w:p>
    <w:p w14:paraId="60CD793C"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Trong các hệ truyền hình đại chúng, tần số lấy mẫu theo thờ</w:t>
      </w:r>
      <w:r w:rsidR="00890576" w:rsidRPr="00E33C17">
        <w:rPr>
          <w:rFonts w:ascii="Times New Roman" w:hAnsi="Times New Roman" w:cs="Times New Roman"/>
          <w:sz w:val="28"/>
          <w:szCs w:val="28"/>
        </w:rPr>
        <w:t xml:space="preserve">i gian là 24 </w:t>
      </w:r>
      <w:r w:rsidRPr="00E33C17">
        <w:rPr>
          <w:rFonts w:ascii="Times New Roman" w:hAnsi="Times New Roman" w:cs="Times New Roman"/>
          <w:sz w:val="28"/>
          <w:szCs w:val="28"/>
        </w:rPr>
        <w:t>ảnh/giây</w:t>
      </w:r>
    </w:p>
    <w:p w14:paraId="45B0D840"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Trong các hệ truyền hình đại chúng, tần số lấy mẫu theo thời gian là 50 ảnh/giây</w:t>
      </w:r>
    </w:p>
    <w:p w14:paraId="2C64E6D8"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rong các hệ truyền hình đại chúng, tần số lấy mẫu theo thờ</w:t>
      </w:r>
      <w:r w:rsidR="00890576" w:rsidRPr="00E33C17">
        <w:rPr>
          <w:rFonts w:ascii="Times New Roman" w:hAnsi="Times New Roman" w:cs="Times New Roman"/>
          <w:sz w:val="28"/>
          <w:szCs w:val="28"/>
        </w:rPr>
        <w:t xml:space="preserve">i gian là 50 </w:t>
      </w:r>
      <w:r w:rsidRPr="00E33C17">
        <w:rPr>
          <w:rFonts w:ascii="Times New Roman" w:hAnsi="Times New Roman" w:cs="Times New Roman"/>
          <w:sz w:val="28"/>
          <w:szCs w:val="28"/>
        </w:rPr>
        <w:t>mành/giây</w:t>
      </w:r>
    </w:p>
    <w:p w14:paraId="35F8ACE8" w14:textId="77777777" w:rsidR="00423489" w:rsidRPr="00E33C17" w:rsidRDefault="00423489" w:rsidP="00C22806">
      <w:pPr>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Trong các hệ truyền hình đại chúng, tần số lấy mẫu theo thời gian là 30 mành/giây</w:t>
      </w:r>
    </w:p>
    <w:p w14:paraId="200E2237"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33/ Chọn phát biểu đúng về tiêu chuẩn lấy mẫu video thành phần 4:4:4</w:t>
      </w:r>
    </w:p>
    <w:p w14:paraId="59435AF7"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ín hiệu chói và màu được lấy mẫu tại tất cả các điểm lấy mẫu trên dòng tích cựccủa tín hiệu video</w:t>
      </w:r>
    </w:p>
    <w:p w14:paraId="08059E69"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Tín hiệu chói được lấy mẫu tại tất cả các điểm lấy mẫu trên dòng tích cực củ</w:t>
      </w:r>
      <w:r w:rsidR="00890576" w:rsidRPr="00E33C17">
        <w:rPr>
          <w:rFonts w:ascii="Times New Roman" w:hAnsi="Times New Roman" w:cs="Times New Roman"/>
          <w:sz w:val="28"/>
          <w:szCs w:val="28"/>
        </w:rPr>
        <w:t xml:space="preserve">a tín </w:t>
      </w:r>
      <w:r w:rsidRPr="00E33C17">
        <w:rPr>
          <w:rFonts w:ascii="Times New Roman" w:hAnsi="Times New Roman" w:cs="Times New Roman"/>
          <w:sz w:val="28"/>
          <w:szCs w:val="28"/>
        </w:rPr>
        <w:t>hiệu video. Tín hiệu màu trên mỗi dòng được lấy mẫu với tần số bằng nửa tần số lấ</w:t>
      </w:r>
      <w:r w:rsidR="00890576" w:rsidRPr="00E33C17">
        <w:rPr>
          <w:rFonts w:ascii="Times New Roman" w:hAnsi="Times New Roman" w:cs="Times New Roman"/>
          <w:sz w:val="28"/>
          <w:szCs w:val="28"/>
        </w:rPr>
        <w:t xml:space="preserve">y </w:t>
      </w:r>
      <w:r w:rsidRPr="00E33C17">
        <w:rPr>
          <w:rFonts w:ascii="Times New Roman" w:hAnsi="Times New Roman" w:cs="Times New Roman"/>
          <w:sz w:val="28"/>
          <w:szCs w:val="28"/>
        </w:rPr>
        <w:t>mẫu tín hiệu chói</w:t>
      </w:r>
    </w:p>
    <w:p w14:paraId="5A9ACC1A"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Tín hiệu chói được lấy mẫu tại tất cả các điểm lấy mẫu trên dòng tích cực củ</w:t>
      </w:r>
      <w:r w:rsidR="00890576" w:rsidRPr="00E33C17">
        <w:rPr>
          <w:rFonts w:ascii="Times New Roman" w:hAnsi="Times New Roman" w:cs="Times New Roman"/>
          <w:sz w:val="28"/>
          <w:szCs w:val="28"/>
        </w:rPr>
        <w:t xml:space="preserve">a tín </w:t>
      </w:r>
      <w:r w:rsidRPr="00E33C17">
        <w:rPr>
          <w:rFonts w:ascii="Times New Roman" w:hAnsi="Times New Roman" w:cs="Times New Roman"/>
          <w:sz w:val="28"/>
          <w:szCs w:val="28"/>
        </w:rPr>
        <w:t>hiệu video; cách một điểm lấy mẫu một tín hiệu màu</w:t>
      </w:r>
    </w:p>
    <w:p w14:paraId="7F94F6DB"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Tín hiệu chói được lấy mẫu dọc theo các dòng lẻ, tín hiệu màu chỉ được lấy mẫu tạ</w:t>
      </w:r>
      <w:r w:rsidR="00890576" w:rsidRPr="00E33C17">
        <w:rPr>
          <w:rFonts w:ascii="Times New Roman" w:hAnsi="Times New Roman" w:cs="Times New Roman"/>
          <w:sz w:val="28"/>
          <w:szCs w:val="28"/>
        </w:rPr>
        <w:t xml:space="preserve">i </w:t>
      </w:r>
      <w:r w:rsidRPr="00E33C17">
        <w:rPr>
          <w:rFonts w:ascii="Times New Roman" w:hAnsi="Times New Roman" w:cs="Times New Roman"/>
          <w:sz w:val="28"/>
          <w:szCs w:val="28"/>
        </w:rPr>
        <w:t>các dòng chẵn</w:t>
      </w:r>
    </w:p>
    <w:p w14:paraId="10CF219A" w14:textId="77777777" w:rsidR="00953F00" w:rsidRPr="00E33C17" w:rsidRDefault="00953F00" w:rsidP="00C22806">
      <w:pPr>
        <w:autoSpaceDE w:val="0"/>
        <w:autoSpaceDN w:val="0"/>
        <w:adjustRightInd w:val="0"/>
        <w:spacing w:line="240" w:lineRule="auto"/>
        <w:ind w:left="-90" w:right="-630"/>
        <w:jc w:val="both"/>
        <w:rPr>
          <w:rFonts w:ascii="Times New Roman" w:hAnsi="Times New Roman" w:cs="Times New Roman"/>
          <w:sz w:val="28"/>
          <w:szCs w:val="28"/>
        </w:rPr>
      </w:pPr>
    </w:p>
    <w:p w14:paraId="7548D61A"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34/ Trong các tiêu chuẩn lấy mẫu video, tiêu chuẩn nào có tín hiệu màu trên mỗi dòng đượ</w:t>
      </w:r>
      <w:r w:rsidR="00890576" w:rsidRPr="00E33C17">
        <w:rPr>
          <w:rFonts w:ascii="Times New Roman" w:hAnsi="Times New Roman" w:cs="Times New Roman"/>
          <w:sz w:val="28"/>
          <w:szCs w:val="28"/>
        </w:rPr>
        <w:t xml:space="preserve">c </w:t>
      </w:r>
      <w:r w:rsidR="00423489" w:rsidRPr="00E33C17">
        <w:rPr>
          <w:rFonts w:ascii="Times New Roman" w:hAnsi="Times New Roman" w:cs="Times New Roman"/>
          <w:sz w:val="28"/>
          <w:szCs w:val="28"/>
        </w:rPr>
        <w:t>lấy mẫu với tần số bằng một phần tư tần số lấy mẫu tín hiệu chói</w:t>
      </w:r>
    </w:p>
    <w:p w14:paraId="064A9664"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tiêu chuẩn 4:4:4</w:t>
      </w:r>
    </w:p>
    <w:p w14:paraId="76782004"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tiêu chuẩn 4:2:2</w:t>
      </w:r>
    </w:p>
    <w:p w14:paraId="7971214D"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iêu chuẩn 4:1:1</w:t>
      </w:r>
    </w:p>
    <w:p w14:paraId="04177DE3"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iêu chuẩn 4:2:0</w:t>
      </w:r>
    </w:p>
    <w:p w14:paraId="14452B22"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35/ Khai triển Fourier rời rạc của ma trận 8x8 điểm ảnh cho kết quả là</w:t>
      </w:r>
    </w:p>
    <w:p w14:paraId="3C947DA3"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lastRenderedPageBreak/>
        <w:t>A/ Ma trận 28 hệ số khai triển Fourier rời rạc</w:t>
      </w:r>
    </w:p>
    <w:p w14:paraId="27A4983A"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Ma trận 16 hệ số khai triển Fourier rời rạc</w:t>
      </w:r>
    </w:p>
    <w:p w14:paraId="7070C3E1"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Ma trận 32 hệ số khai triển Fourier rời rạc</w:t>
      </w:r>
    </w:p>
    <w:p w14:paraId="311794A3"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Ma trận 64 hệ số khai triển Fourier rời rạc</w:t>
      </w:r>
    </w:p>
    <w:p w14:paraId="70ADFB77"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 xml:space="preserve">36/ Hệ số </w:t>
      </w:r>
      <w:proofErr w:type="gramStart"/>
      <w:r w:rsidR="00423489" w:rsidRPr="00E33C17">
        <w:rPr>
          <w:rFonts w:ascii="Times New Roman" w:hAnsi="Times New Roman" w:cs="Times New Roman"/>
          <w:sz w:val="28"/>
          <w:szCs w:val="28"/>
        </w:rPr>
        <w:t>F(</w:t>
      </w:r>
      <w:proofErr w:type="gramEnd"/>
      <w:r w:rsidR="00423489" w:rsidRPr="00E33C17">
        <w:rPr>
          <w:rFonts w:ascii="Times New Roman" w:hAnsi="Times New Roman" w:cs="Times New Roman"/>
          <w:sz w:val="28"/>
          <w:szCs w:val="28"/>
        </w:rPr>
        <w:t>0,0) trong ma trận các hệ số khai triển Fourier của một block ảnh 8x8 (điểm) là:</w:t>
      </w:r>
    </w:p>
    <w:p w14:paraId="5D9504A8"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Giá trị cực đại của các mức xám trong block ảnh</w:t>
      </w:r>
    </w:p>
    <w:p w14:paraId="38E087C2"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Công suất trung bình của tín hiệu chứa trong block ảnh số</w:t>
      </w:r>
    </w:p>
    <w:p w14:paraId="18C4F871"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Giá trị trung bình của các mức xám trong block ảnh</w:t>
      </w:r>
    </w:p>
    <w:p w14:paraId="577BCE28"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Thành phần xoay chiều của tín hiệu hình ảnh</w:t>
      </w:r>
    </w:p>
    <w:p w14:paraId="43A0BCD5"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37/ Các điểm ảnh trong block 8x8 được lượng tử hoá với 8 bits. Giá trị lớn nhất của hệ sốDC có thể nhận được sau khai triển DCT bằng:</w:t>
      </w:r>
    </w:p>
    <w:p w14:paraId="08790B3A"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0</w:t>
      </w:r>
    </w:p>
    <w:p w14:paraId="26B06D5D"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vertAlign w:val="superscript"/>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2</w:t>
      </w:r>
      <w:r w:rsidRPr="00E33C17">
        <w:rPr>
          <w:rFonts w:ascii="Times New Roman" w:hAnsi="Times New Roman" w:cs="Times New Roman"/>
          <w:sz w:val="28"/>
          <w:szCs w:val="28"/>
          <w:vertAlign w:val="superscript"/>
        </w:rPr>
        <w:t>8</w:t>
      </w:r>
    </w:p>
    <w:p w14:paraId="59605297"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vertAlign w:val="superscript"/>
        </w:rPr>
      </w:pPr>
      <w:r w:rsidRPr="00E33C17">
        <w:rPr>
          <w:rFonts w:ascii="Times New Roman" w:hAnsi="Times New Roman" w:cs="Times New Roman"/>
          <w:sz w:val="28"/>
          <w:szCs w:val="28"/>
        </w:rPr>
        <w:t>C/ 2</w:t>
      </w:r>
      <w:r w:rsidRPr="00E33C17">
        <w:rPr>
          <w:rFonts w:ascii="Times New Roman" w:hAnsi="Times New Roman" w:cs="Times New Roman"/>
          <w:sz w:val="28"/>
          <w:szCs w:val="28"/>
          <w:vertAlign w:val="superscript"/>
        </w:rPr>
        <w:t>7</w:t>
      </w:r>
    </w:p>
    <w:p w14:paraId="5F4D4179" w14:textId="77777777" w:rsidR="00423489" w:rsidRPr="00E33C17" w:rsidRDefault="00423489" w:rsidP="00C22806">
      <w:pPr>
        <w:spacing w:line="240" w:lineRule="auto"/>
        <w:ind w:left="-90" w:right="-630"/>
        <w:jc w:val="both"/>
        <w:rPr>
          <w:rFonts w:ascii="Times New Roman" w:hAnsi="Times New Roman" w:cs="Times New Roman"/>
          <w:sz w:val="28"/>
          <w:szCs w:val="28"/>
          <w:vertAlign w:val="superscript"/>
        </w:rPr>
      </w:pPr>
      <w:r w:rsidRPr="00E33C17">
        <w:rPr>
          <w:rFonts w:ascii="Times New Roman" w:hAnsi="Times New Roman" w:cs="Times New Roman"/>
          <w:sz w:val="28"/>
          <w:szCs w:val="28"/>
        </w:rPr>
        <w:t>D/ 8</w:t>
      </w:r>
      <w:r w:rsidRPr="00E33C17">
        <w:rPr>
          <w:rFonts w:ascii="Times New Roman" w:hAnsi="Times New Roman" w:cs="Times New Roman"/>
          <w:sz w:val="28"/>
          <w:szCs w:val="28"/>
          <w:vertAlign w:val="superscript"/>
        </w:rPr>
        <w:t>3</w:t>
      </w:r>
    </w:p>
    <w:p w14:paraId="31D597E6" w14:textId="77777777" w:rsidR="00890576" w:rsidRPr="00E33C17" w:rsidRDefault="00890576" w:rsidP="00C22806">
      <w:pPr>
        <w:spacing w:line="240" w:lineRule="auto"/>
        <w:ind w:left="-90" w:right="-630"/>
        <w:jc w:val="both"/>
        <w:rPr>
          <w:rFonts w:ascii="Times New Roman" w:hAnsi="Times New Roman" w:cs="Times New Roman"/>
          <w:sz w:val="28"/>
          <w:szCs w:val="28"/>
        </w:rPr>
      </w:pPr>
    </w:p>
    <w:p w14:paraId="6A311D55" w14:textId="77777777" w:rsidR="00423489" w:rsidRPr="00E33C17" w:rsidRDefault="00250604" w:rsidP="00C22806">
      <w:pPr>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38</w:t>
      </w:r>
      <w:r w:rsidR="00423489" w:rsidRPr="00E33C17">
        <w:rPr>
          <w:rFonts w:ascii="Times New Roman" w:hAnsi="Times New Roman" w:cs="Times New Roman"/>
          <w:sz w:val="28"/>
          <w:szCs w:val="28"/>
        </w:rPr>
        <w:t>/ Thứ tự tín hiệu gốc được xử lý trong một hệ thống nén video tiêu biểu là</w:t>
      </w:r>
    </w:p>
    <w:p w14:paraId="793F2A5B"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noProof/>
          <w:sz w:val="28"/>
          <w:szCs w:val="28"/>
        </w:rPr>
        <w:lastRenderedPageBreak/>
        <w:drawing>
          <wp:inline distT="0" distB="0" distL="0" distR="0" wp14:anchorId="4DF12EDA" wp14:editId="389F4440">
            <wp:extent cx="5943600" cy="361569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cstate="print"/>
                    <a:stretch>
                      <a:fillRect/>
                    </a:stretch>
                  </pic:blipFill>
                  <pic:spPr>
                    <a:xfrm>
                      <a:off x="0" y="0"/>
                      <a:ext cx="5943600" cy="3615690"/>
                    </a:xfrm>
                    <a:prstGeom prst="rect">
                      <a:avLst/>
                    </a:prstGeom>
                  </pic:spPr>
                </pic:pic>
              </a:graphicData>
            </a:graphic>
          </wp:inline>
        </w:drawing>
      </w:r>
    </w:p>
    <w:p w14:paraId="0748D528" w14:textId="77777777" w:rsidR="00A21A08" w:rsidRDefault="00A21A08"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 Tín hiệu gốc, Bộ mã hóa, Bộ lượng tử hóa, Bộ chuyển đổi, Tín hiệu nén.</w:t>
      </w:r>
    </w:p>
    <w:p w14:paraId="102608D2" w14:textId="77777777" w:rsidR="00A21A08" w:rsidRDefault="00A21A08"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B</w:t>
      </w:r>
      <w:r w:rsidR="00C3556D">
        <w:rPr>
          <w:rFonts w:ascii="Times New Roman" w:hAnsi="Times New Roman" w:cs="Times New Roman"/>
          <w:sz w:val="28"/>
          <w:szCs w:val="28"/>
        </w:rPr>
        <w:t>/</w:t>
      </w:r>
      <w:r>
        <w:rPr>
          <w:rFonts w:ascii="Times New Roman" w:hAnsi="Times New Roman" w:cs="Times New Roman"/>
          <w:sz w:val="28"/>
          <w:szCs w:val="28"/>
        </w:rPr>
        <w:t xml:space="preserve"> Tín hiệu gốc, Bộ chuyển đổi, Bộ lượng tử hóa, Bộ mã hóa, Tín hiệu nén.</w:t>
      </w:r>
    </w:p>
    <w:p w14:paraId="1E2D16FD" w14:textId="77777777" w:rsidR="00A21A08" w:rsidRDefault="00A21A08"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 Tín hiệu gốc, Bộ mã hóa, Bộ chuyển đổi, Bộ lượng tử hóa, Tín hiệu nén.</w:t>
      </w:r>
    </w:p>
    <w:p w14:paraId="42D7B250" w14:textId="77777777" w:rsidR="00890576" w:rsidRPr="00E33C17" w:rsidRDefault="00A21A08"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D/ Tín hiệu gốc, Bộ lượng tử hóa, Bộ chuyển đổi, Bộ mã hóa, Tín hiệu nén. </w:t>
      </w:r>
    </w:p>
    <w:p w14:paraId="67E08F10"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423489" w:rsidRPr="00E33C17">
        <w:rPr>
          <w:rFonts w:ascii="Times New Roman" w:hAnsi="Times New Roman" w:cs="Times New Roman"/>
          <w:sz w:val="28"/>
          <w:szCs w:val="28"/>
        </w:rPr>
        <w:t>3</w:t>
      </w:r>
      <w:r w:rsidR="00953F00" w:rsidRPr="00E33C17">
        <w:rPr>
          <w:rFonts w:ascii="Times New Roman" w:hAnsi="Times New Roman" w:cs="Times New Roman"/>
          <w:sz w:val="28"/>
          <w:szCs w:val="28"/>
        </w:rPr>
        <w:t>9</w:t>
      </w:r>
      <w:r w:rsidR="00423489" w:rsidRPr="00E33C17">
        <w:rPr>
          <w:rFonts w:ascii="Times New Roman" w:hAnsi="Times New Roman" w:cs="Times New Roman"/>
          <w:sz w:val="28"/>
          <w:szCs w:val="28"/>
        </w:rPr>
        <w:t>/ Mã Huffman trong quá trình nén ảnh thực hiện giải thuật:</w:t>
      </w:r>
    </w:p>
    <w:p w14:paraId="2CDD3726"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Mã hóa loạt dài liên tục</w:t>
      </w:r>
    </w:p>
    <w:p w14:paraId="3D997A95"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Mã hóa bằng cách loại bỏ trùng lặp</w:t>
      </w:r>
    </w:p>
    <w:p w14:paraId="44006E6F"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Mã hóa với độ dài của từ mã thay đổi</w:t>
      </w:r>
    </w:p>
    <w:p w14:paraId="5F997D07"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Mã hóa với độ dài của từ mã không đổi</w:t>
      </w:r>
    </w:p>
    <w:p w14:paraId="1E5E542E"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40</w:t>
      </w:r>
      <w:r w:rsidR="00423489" w:rsidRPr="00E33C17">
        <w:rPr>
          <w:rFonts w:ascii="Times New Roman" w:hAnsi="Times New Roman" w:cs="Times New Roman"/>
          <w:sz w:val="28"/>
          <w:szCs w:val="28"/>
        </w:rPr>
        <w:t>/ Chọn phát biểu đúng về mã hóa Huffman:</w:t>
      </w:r>
    </w:p>
    <w:p w14:paraId="23D02C00"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Ký tự có tần số xuất hiện càng cao thì số bit dùng để mã hóa càng dài</w:t>
      </w:r>
    </w:p>
    <w:p w14:paraId="0434B3D3"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Ký tự có tần số xuất hiện càng cao thì số bit dùng để mã hóa càng ngắn</w:t>
      </w:r>
    </w:p>
    <w:p w14:paraId="74E3657D"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Tần số xuất hiện của ký tự không làm thay đổi số lượng bit dùng để mã hóa</w:t>
      </w:r>
    </w:p>
    <w:p w14:paraId="52B96352"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lastRenderedPageBreak/>
        <w:t xml:space="preserve">Câu </w:t>
      </w:r>
      <w:r w:rsidR="00953F00" w:rsidRPr="00E33C17">
        <w:rPr>
          <w:rFonts w:ascii="Times New Roman" w:hAnsi="Times New Roman" w:cs="Times New Roman"/>
          <w:sz w:val="28"/>
          <w:szCs w:val="28"/>
        </w:rPr>
        <w:t>41</w:t>
      </w:r>
      <w:r w:rsidR="00423489" w:rsidRPr="00E33C17">
        <w:rPr>
          <w:rFonts w:ascii="Times New Roman" w:hAnsi="Times New Roman" w:cs="Times New Roman"/>
          <w:sz w:val="28"/>
          <w:szCs w:val="28"/>
        </w:rPr>
        <w:t>/ Phương pháp mã hóa LZW được thực hiện dựa trên nguyên tắc:</w:t>
      </w:r>
    </w:p>
    <w:p w14:paraId="2D2424D2"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Thay đổi độ dài từ mã theo tần số xuất hiện của ký tự</w:t>
      </w:r>
    </w:p>
    <w:p w14:paraId="5EA55292"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Thay đổi độ dài từ mã theo độ dài của chuỗi dữ liệu</w:t>
      </w:r>
    </w:p>
    <w:p w14:paraId="075D936B"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Mã hóa các chuỗi dữ liệu có chiều dài khác nhau bằng các từ mã có chiề</w:t>
      </w:r>
      <w:r w:rsidR="00890576" w:rsidRPr="00E33C17">
        <w:rPr>
          <w:rFonts w:ascii="Times New Roman" w:hAnsi="Times New Roman" w:cs="Times New Roman"/>
          <w:sz w:val="28"/>
          <w:szCs w:val="28"/>
        </w:rPr>
        <w:t xml:space="preserve">u dài không </w:t>
      </w:r>
      <w:r w:rsidRPr="00E33C17">
        <w:rPr>
          <w:rFonts w:ascii="Times New Roman" w:hAnsi="Times New Roman" w:cs="Times New Roman"/>
          <w:sz w:val="28"/>
          <w:szCs w:val="28"/>
        </w:rPr>
        <w:t>đổi</w:t>
      </w:r>
    </w:p>
    <w:p w14:paraId="2BED2453"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42</w:t>
      </w:r>
      <w:r w:rsidR="00423489" w:rsidRPr="00E33C17">
        <w:rPr>
          <w:rFonts w:ascii="Times New Roman" w:hAnsi="Times New Roman" w:cs="Times New Roman"/>
          <w:sz w:val="28"/>
          <w:szCs w:val="28"/>
        </w:rPr>
        <w:t>/ Trong lĩnh vực nén ảnh số, phương pháp mã hóa nào sử dụng kỹ thuật thay giá trị mứ</w:t>
      </w:r>
      <w:r w:rsidR="00890576" w:rsidRPr="00E33C17">
        <w:rPr>
          <w:rFonts w:ascii="Times New Roman" w:hAnsi="Times New Roman" w:cs="Times New Roman"/>
          <w:sz w:val="28"/>
          <w:szCs w:val="28"/>
        </w:rPr>
        <w:t xml:space="preserve">c </w:t>
      </w:r>
      <w:r w:rsidR="00423489" w:rsidRPr="00E33C17">
        <w:rPr>
          <w:rFonts w:ascii="Times New Roman" w:hAnsi="Times New Roman" w:cs="Times New Roman"/>
          <w:sz w:val="28"/>
          <w:szCs w:val="28"/>
        </w:rPr>
        <w:t>xám của các điểm ảnh liên tiếp bằng giá trị mức xám và số lần lặp lại của mức xám đó:</w:t>
      </w:r>
    </w:p>
    <w:p w14:paraId="43973D53"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Mã hóa loạt dài (RLC)</w:t>
      </w:r>
    </w:p>
    <w:p w14:paraId="1C186355"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Mã hóa theo vùng đồng trị</w:t>
      </w:r>
    </w:p>
    <w:p w14:paraId="6EA786F9"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Mã hóa dự đoán không tổn thất</w:t>
      </w:r>
    </w:p>
    <w:p w14:paraId="2BF1E928"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Mã hóa dự đoán có tổn thất</w:t>
      </w:r>
    </w:p>
    <w:p w14:paraId="7A8A702E"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43</w:t>
      </w:r>
      <w:r w:rsidR="00423489" w:rsidRPr="00E33C17">
        <w:rPr>
          <w:rFonts w:ascii="Times New Roman" w:hAnsi="Times New Roman" w:cs="Times New Roman"/>
          <w:sz w:val="28"/>
          <w:szCs w:val="28"/>
        </w:rPr>
        <w:t>/ Trong kỹ thuật nén ảnh, phương pháp mã dự đoán còn được gọi là:</w:t>
      </w:r>
    </w:p>
    <w:p w14:paraId="2BFE8DF2"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Điều xung mã vi sai</w:t>
      </w:r>
    </w:p>
    <w:p w14:paraId="5F9852DB"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Điều xung mã vi phân</w:t>
      </w:r>
    </w:p>
    <w:p w14:paraId="71AF8282"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Điều xung mã khả vi</w:t>
      </w:r>
    </w:p>
    <w:p w14:paraId="752EA517" w14:textId="77777777" w:rsidR="00890576" w:rsidRDefault="006565D1"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 Điều xung</w:t>
      </w:r>
    </w:p>
    <w:p w14:paraId="19806AE7"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44</w:t>
      </w:r>
      <w:r w:rsidR="00423489" w:rsidRPr="00E33C17">
        <w:rPr>
          <w:rFonts w:ascii="Times New Roman" w:hAnsi="Times New Roman" w:cs="Times New Roman"/>
          <w:sz w:val="28"/>
          <w:szCs w:val="28"/>
        </w:rPr>
        <w:t>/ Khác biệt cơ bản giữa phương pháp mã hóa DPCM không tổn hao và tổn hao là:</w:t>
      </w:r>
    </w:p>
    <w:p w14:paraId="6E91EA05"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Trong bộ mã hóa DPCM có tổn hao không có khối lượng tử hóa tín hiệu</w:t>
      </w:r>
    </w:p>
    <w:p w14:paraId="6ECBB44E"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rong bộ mã hóa DPCM có tổn hao có khối lượng tử hóa tín hiệu</w:t>
      </w:r>
    </w:p>
    <w:p w14:paraId="17D10328"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Trong bộ giải mã DPCM không tổn hao có khối lượng tử hóa tín hiệu</w:t>
      </w:r>
    </w:p>
    <w:p w14:paraId="4872E1E2"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45</w:t>
      </w:r>
      <w:r w:rsidR="00423489" w:rsidRPr="00E33C17">
        <w:rPr>
          <w:rFonts w:ascii="Times New Roman" w:hAnsi="Times New Roman" w:cs="Times New Roman"/>
          <w:sz w:val="28"/>
          <w:szCs w:val="28"/>
        </w:rPr>
        <w:t>/ Kỹ thuật mã hóa nguồn dựa trên phép biến đổi Fourier hay Cosin để chuyển ảnh số từ</w:t>
      </w:r>
      <w:r w:rsidR="00112767">
        <w:rPr>
          <w:rFonts w:ascii="Times New Roman" w:hAnsi="Times New Roman" w:cs="Times New Roman"/>
          <w:sz w:val="28"/>
          <w:szCs w:val="28"/>
        </w:rPr>
        <w:t xml:space="preserve"> </w:t>
      </w:r>
      <w:r w:rsidR="00423489" w:rsidRPr="00E33C17">
        <w:rPr>
          <w:rFonts w:ascii="Times New Roman" w:hAnsi="Times New Roman" w:cs="Times New Roman"/>
          <w:sz w:val="28"/>
          <w:szCs w:val="28"/>
        </w:rPr>
        <w:t>miền thời gian hay miền không gian sang miền tần số là kỹ thuật:</w:t>
      </w:r>
    </w:p>
    <w:p w14:paraId="7A507875"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Mã hóa chuyển đổi</w:t>
      </w:r>
    </w:p>
    <w:p w14:paraId="7C2A2D24"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Mã hóa sai phân</w:t>
      </w:r>
    </w:p>
    <w:p w14:paraId="7912BC08" w14:textId="77777777" w:rsidR="00423489"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Lượng tử hóa vectơ</w:t>
      </w:r>
    </w:p>
    <w:p w14:paraId="5EC465C8" w14:textId="77777777" w:rsidR="006565D1" w:rsidRPr="00E33C17" w:rsidRDefault="006565D1"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 mã Huffman</w:t>
      </w:r>
    </w:p>
    <w:p w14:paraId="2F8192A2"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lastRenderedPageBreak/>
        <w:t xml:space="preserve">Câu </w:t>
      </w:r>
      <w:r w:rsidR="00953F00" w:rsidRPr="00E33C17">
        <w:rPr>
          <w:rFonts w:ascii="Times New Roman" w:hAnsi="Times New Roman" w:cs="Times New Roman"/>
          <w:sz w:val="28"/>
          <w:szCs w:val="28"/>
        </w:rPr>
        <w:t>46</w:t>
      </w:r>
      <w:r w:rsidR="00423489" w:rsidRPr="00E33C17">
        <w:rPr>
          <w:rFonts w:ascii="Times New Roman" w:hAnsi="Times New Roman" w:cs="Times New Roman"/>
          <w:sz w:val="28"/>
          <w:szCs w:val="28"/>
        </w:rPr>
        <w:t>/ Trong kỹ thuật nén ảnh, kỹ thuật mã hóa nguồn dựa trên cơ sở mã hóa sự khác biệt giữ</w:t>
      </w:r>
      <w:r w:rsidR="00890576" w:rsidRPr="00E33C17">
        <w:rPr>
          <w:rFonts w:ascii="Times New Roman" w:hAnsi="Times New Roman" w:cs="Times New Roman"/>
          <w:sz w:val="28"/>
          <w:szCs w:val="28"/>
        </w:rPr>
        <w:t xml:space="preserve">a </w:t>
      </w:r>
      <w:r w:rsidR="00423489" w:rsidRPr="00E33C17">
        <w:rPr>
          <w:rFonts w:ascii="Times New Roman" w:hAnsi="Times New Roman" w:cs="Times New Roman"/>
          <w:sz w:val="28"/>
          <w:szCs w:val="28"/>
        </w:rPr>
        <w:t>giá trị mẫu thực và giá trị ước đoán là kỹ thuật:</w:t>
      </w:r>
    </w:p>
    <w:p w14:paraId="18E316B0"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mã hóa chuyển đổi</w:t>
      </w:r>
    </w:p>
    <w:p w14:paraId="5AEA1C80"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mã hóa sai phân</w:t>
      </w:r>
    </w:p>
    <w:p w14:paraId="62544E0A" w14:textId="77777777" w:rsidR="00423489"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lượng tử hóa vectơ</w:t>
      </w:r>
    </w:p>
    <w:p w14:paraId="5742B2EB" w14:textId="77777777" w:rsidR="006565D1" w:rsidRPr="00E33C17" w:rsidRDefault="006565D1"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 mã Huffman</w:t>
      </w:r>
    </w:p>
    <w:p w14:paraId="34D6C0AE"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47</w:t>
      </w:r>
      <w:r w:rsidR="00423489" w:rsidRPr="00E33C17">
        <w:rPr>
          <w:rFonts w:ascii="Times New Roman" w:hAnsi="Times New Roman" w:cs="Times New Roman"/>
          <w:sz w:val="28"/>
          <w:szCs w:val="28"/>
        </w:rPr>
        <w:t>/ DCT là từ viết tắt của cụm từ:</w:t>
      </w:r>
    </w:p>
    <w:p w14:paraId="2DAAAEDA"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Disconnect Cosine Transform</w:t>
      </w:r>
    </w:p>
    <w:p w14:paraId="08029A4B"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Discrete Cosine Transform</w:t>
      </w:r>
    </w:p>
    <w:p w14:paraId="66E5F274" w14:textId="77777777" w:rsidR="00423489"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Discrete Cosine Translation</w:t>
      </w:r>
    </w:p>
    <w:p w14:paraId="1E9349B9" w14:textId="77777777" w:rsidR="006565D1" w:rsidRPr="00E33C17" w:rsidRDefault="006565D1"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 Discrete Connect</w:t>
      </w:r>
      <w:r w:rsidRPr="00E33C17">
        <w:rPr>
          <w:rFonts w:ascii="Times New Roman" w:hAnsi="Times New Roman" w:cs="Times New Roman"/>
          <w:sz w:val="28"/>
          <w:szCs w:val="28"/>
        </w:rPr>
        <w:t xml:space="preserve"> Translation</w:t>
      </w:r>
    </w:p>
    <w:p w14:paraId="1380022C"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48</w:t>
      </w:r>
      <w:r w:rsidR="00423489" w:rsidRPr="00E33C17">
        <w:rPr>
          <w:rFonts w:ascii="Times New Roman" w:hAnsi="Times New Roman" w:cs="Times New Roman"/>
          <w:sz w:val="28"/>
          <w:szCs w:val="28"/>
        </w:rPr>
        <w:t>/ Phát biểu nào dưới đây là đúng:</w:t>
      </w:r>
    </w:p>
    <w:p w14:paraId="30DFFBCC"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huật toán nén càng phức tạp thì hiệu quả nén, giá thành và thời gian thực hiệ</w:t>
      </w:r>
      <w:r w:rsidR="00890576" w:rsidRPr="00E33C17">
        <w:rPr>
          <w:rFonts w:ascii="Times New Roman" w:hAnsi="Times New Roman" w:cs="Times New Roman"/>
          <w:sz w:val="28"/>
          <w:szCs w:val="28"/>
        </w:rPr>
        <w:t xml:space="preserve">n </w:t>
      </w:r>
      <w:r w:rsidRPr="00E33C17">
        <w:rPr>
          <w:rFonts w:ascii="Times New Roman" w:hAnsi="Times New Roman" w:cs="Times New Roman"/>
          <w:sz w:val="28"/>
          <w:szCs w:val="28"/>
        </w:rPr>
        <w:t>càng cao</w:t>
      </w:r>
    </w:p>
    <w:p w14:paraId="1BCB8239"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Thuật toán nén càng phức tạp thì hiệu quả nén càng giảm, giá thành và thời gian thựchiện càng cao</w:t>
      </w:r>
    </w:p>
    <w:p w14:paraId="694F98A0"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Hiệu quả nén phụ thuộc vào tính chất của ảnh gốc và mức độ phức tạp của thuậ</w:t>
      </w:r>
      <w:r w:rsidR="00890576" w:rsidRPr="00E33C17">
        <w:rPr>
          <w:rFonts w:ascii="Times New Roman" w:hAnsi="Times New Roman" w:cs="Times New Roman"/>
          <w:sz w:val="28"/>
          <w:szCs w:val="28"/>
        </w:rPr>
        <w:t xml:space="preserve">t toán </w:t>
      </w:r>
      <w:r w:rsidRPr="00E33C17">
        <w:rPr>
          <w:rFonts w:ascii="Times New Roman" w:hAnsi="Times New Roman" w:cs="Times New Roman"/>
          <w:sz w:val="28"/>
          <w:szCs w:val="28"/>
        </w:rPr>
        <w:t>nén</w:t>
      </w:r>
    </w:p>
    <w:p w14:paraId="2D9F1CC0"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49</w:t>
      </w:r>
      <w:r w:rsidR="00423489" w:rsidRPr="00E33C17">
        <w:rPr>
          <w:rFonts w:ascii="Times New Roman" w:hAnsi="Times New Roman" w:cs="Times New Roman"/>
          <w:sz w:val="28"/>
          <w:szCs w:val="28"/>
        </w:rPr>
        <w:t>/ Phát biểu nào dưới đây là đúng:</w:t>
      </w:r>
    </w:p>
    <w:p w14:paraId="4C1EB76F"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Mắt người kém nhạy cảm với sự thay đổi tín hiệu chói hơn sự thay đổi tín hiệu màu</w:t>
      </w:r>
    </w:p>
    <w:p w14:paraId="516FF451"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Mắt người kém nhạy cảm với sự thay đổi tín hiệu màu hơn sự thay đổi tín hiệu chói</w:t>
      </w:r>
    </w:p>
    <w:p w14:paraId="4EFC9CD8"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Mắt người nhạy cảm với sự thay đổi tín hiệu màu tương đương sự thay đổi tín hiệ</w:t>
      </w:r>
      <w:r w:rsidR="00890576" w:rsidRPr="00E33C17">
        <w:rPr>
          <w:rFonts w:ascii="Times New Roman" w:hAnsi="Times New Roman" w:cs="Times New Roman"/>
          <w:sz w:val="28"/>
          <w:szCs w:val="28"/>
        </w:rPr>
        <w:t xml:space="preserve">u </w:t>
      </w:r>
      <w:r w:rsidRPr="00E33C17">
        <w:rPr>
          <w:rFonts w:ascii="Times New Roman" w:hAnsi="Times New Roman" w:cs="Times New Roman"/>
          <w:sz w:val="28"/>
          <w:szCs w:val="28"/>
        </w:rPr>
        <w:t>chói</w:t>
      </w:r>
    </w:p>
    <w:p w14:paraId="4C19E701"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50</w:t>
      </w:r>
      <w:r w:rsidR="00423489" w:rsidRPr="00E33C17">
        <w:rPr>
          <w:rFonts w:ascii="Times New Roman" w:hAnsi="Times New Roman" w:cs="Times New Roman"/>
          <w:sz w:val="28"/>
          <w:szCs w:val="28"/>
        </w:rPr>
        <w:t>/ Trong kỹ thuật nén ảnh JPEG, biến đổi DCT được thực hiện cho các khối ả</w:t>
      </w:r>
      <w:r w:rsidR="00890576" w:rsidRPr="00E33C17">
        <w:rPr>
          <w:rFonts w:ascii="Times New Roman" w:hAnsi="Times New Roman" w:cs="Times New Roman"/>
          <w:sz w:val="28"/>
          <w:szCs w:val="28"/>
        </w:rPr>
        <w:t xml:space="preserve">nh có kích </w:t>
      </w:r>
      <w:r w:rsidR="00423489" w:rsidRPr="00E33C17">
        <w:rPr>
          <w:rFonts w:ascii="Times New Roman" w:hAnsi="Times New Roman" w:cs="Times New Roman"/>
          <w:sz w:val="28"/>
          <w:szCs w:val="28"/>
        </w:rPr>
        <w:t>thước:</w:t>
      </w:r>
    </w:p>
    <w:p w14:paraId="18BFF7B8"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8x8 (pixels)</w:t>
      </w:r>
    </w:p>
    <w:p w14:paraId="178F05F8"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16x16 (pixels)</w:t>
      </w:r>
    </w:p>
    <w:p w14:paraId="64E4B071"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64x1 (pixels)</w:t>
      </w:r>
    </w:p>
    <w:p w14:paraId="3451C57B"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lastRenderedPageBreak/>
        <w:t>D/ 4x4</w:t>
      </w:r>
    </w:p>
    <w:p w14:paraId="4011BEC6"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51</w:t>
      </w:r>
      <w:r w:rsidR="00423489" w:rsidRPr="00E33C17">
        <w:rPr>
          <w:rFonts w:ascii="Times New Roman" w:hAnsi="Times New Roman" w:cs="Times New Roman"/>
          <w:sz w:val="28"/>
          <w:szCs w:val="28"/>
        </w:rPr>
        <w:t>/ Trong chuẩn JPEG, quá trình nén tổn thất được thực hiện tại bộ phận:</w:t>
      </w:r>
    </w:p>
    <w:p w14:paraId="03D08986"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Mã hóa RLC</w:t>
      </w:r>
    </w:p>
    <w:p w14:paraId="72389A1E"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Mã hóa DPCM</w:t>
      </w:r>
    </w:p>
    <w:p w14:paraId="007D52D5"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Mã hóa VLC</w:t>
      </w:r>
    </w:p>
    <w:p w14:paraId="62DF7870"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Bộ lượng tử hóa</w:t>
      </w:r>
    </w:p>
    <w:p w14:paraId="321C5055"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52</w:t>
      </w:r>
      <w:r w:rsidR="00423489" w:rsidRPr="00E33C17">
        <w:rPr>
          <w:rFonts w:ascii="Times New Roman" w:hAnsi="Times New Roman" w:cs="Times New Roman"/>
          <w:sz w:val="28"/>
          <w:szCs w:val="28"/>
        </w:rPr>
        <w:t>/ M-JPEG là phương pháp nén:</w:t>
      </w:r>
    </w:p>
    <w:p w14:paraId="0342A48D"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Nén ảnh tĩnh</w:t>
      </w:r>
    </w:p>
    <w:p w14:paraId="2EAF5644"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Nén ảnh động</w:t>
      </w:r>
    </w:p>
    <w:p w14:paraId="178D4C85"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Nén trong hình sử dụng kỹ thuật xấp xỉ chuyển động.</w:t>
      </w:r>
    </w:p>
    <w:p w14:paraId="22BD3E52"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Nén liên hình sử dụng biến đổi Fourier.</w:t>
      </w:r>
    </w:p>
    <w:p w14:paraId="510C8583"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53</w:t>
      </w:r>
      <w:r w:rsidR="00423489" w:rsidRPr="00E33C17">
        <w:rPr>
          <w:rFonts w:ascii="Times New Roman" w:hAnsi="Times New Roman" w:cs="Times New Roman"/>
          <w:sz w:val="28"/>
          <w:szCs w:val="28"/>
        </w:rPr>
        <w:t>/ Trong MPEG, vector chuyển động được tìm cho các khối ảnh có kích thước:</w:t>
      </w:r>
    </w:p>
    <w:p w14:paraId="686AD57E"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8x8 (pixels)</w:t>
      </w:r>
    </w:p>
    <w:p w14:paraId="658D39FB"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16x16 (pixels)</w:t>
      </w:r>
    </w:p>
    <w:p w14:paraId="75F65202"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64x64 (pixels)</w:t>
      </w:r>
    </w:p>
    <w:p w14:paraId="05B5124A"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32x32 (pixels)</w:t>
      </w:r>
    </w:p>
    <w:p w14:paraId="0E8B423B"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54</w:t>
      </w:r>
      <w:r w:rsidR="00423489" w:rsidRPr="00E33C17">
        <w:rPr>
          <w:rFonts w:ascii="Times New Roman" w:hAnsi="Times New Roman" w:cs="Times New Roman"/>
          <w:sz w:val="28"/>
          <w:szCs w:val="28"/>
        </w:rPr>
        <w:t>/ Ảnh I trong MPEG được mã hóa bằng phương pháp:</w:t>
      </w:r>
    </w:p>
    <w:p w14:paraId="0F787E65"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Nén trong ảnh</w:t>
      </w:r>
    </w:p>
    <w:p w14:paraId="1C959B92"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Nén trong ảnh với các vector chuyển động</w:t>
      </w:r>
    </w:p>
    <w:p w14:paraId="327DF054"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Dự đoán từ các ảnh P và B</w:t>
      </w:r>
    </w:p>
    <w:p w14:paraId="24799A83"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Dự đoán từ các ảnh I nằm trước nó</w:t>
      </w:r>
    </w:p>
    <w:p w14:paraId="68295ED1"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55</w:t>
      </w:r>
      <w:r w:rsidR="00423489" w:rsidRPr="00E33C17">
        <w:rPr>
          <w:rFonts w:ascii="Times New Roman" w:hAnsi="Times New Roman" w:cs="Times New Roman"/>
          <w:sz w:val="28"/>
          <w:szCs w:val="28"/>
        </w:rPr>
        <w:t>/ Ảnh P trong MPEG được mã hóa bằng phương pháp:</w:t>
      </w:r>
    </w:p>
    <w:p w14:paraId="16275FDB"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Nén trong ảnh</w:t>
      </w:r>
    </w:p>
    <w:p w14:paraId="7F95058F"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Nén trong ảnh với các vector chuyển động</w:t>
      </w:r>
    </w:p>
    <w:p w14:paraId="13033736"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Dự đoán từ các ảnh I và B</w:t>
      </w:r>
    </w:p>
    <w:p w14:paraId="7D69DA9F"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lastRenderedPageBreak/>
        <w:t>D</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Dự đoán từ các ảnh I</w:t>
      </w:r>
    </w:p>
    <w:p w14:paraId="60F4F4F4"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56</w:t>
      </w:r>
      <w:r w:rsidR="00423489" w:rsidRPr="00E33C17">
        <w:rPr>
          <w:rFonts w:ascii="Times New Roman" w:hAnsi="Times New Roman" w:cs="Times New Roman"/>
          <w:sz w:val="28"/>
          <w:szCs w:val="28"/>
        </w:rPr>
        <w:t>/ MPEG-1 cho phép lấy mẫu video thành phần theo các tiêu chuẩn sau:</w:t>
      </w:r>
    </w:p>
    <w:p w14:paraId="306623C3"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tiêu chuẩn 4:4:4</w:t>
      </w:r>
    </w:p>
    <w:p w14:paraId="5976B1A0"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tiêu chuẩn 4:2:2</w:t>
      </w:r>
    </w:p>
    <w:p w14:paraId="39893366"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iêu chuẩn 4:2:0</w:t>
      </w:r>
    </w:p>
    <w:p w14:paraId="5F859596"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tiêu chuẩn 4:1:1</w:t>
      </w:r>
    </w:p>
    <w:p w14:paraId="22C88AEA"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57</w:t>
      </w:r>
      <w:r w:rsidR="00423489" w:rsidRPr="00E33C17">
        <w:rPr>
          <w:rFonts w:ascii="Times New Roman" w:hAnsi="Times New Roman" w:cs="Times New Roman"/>
          <w:sz w:val="28"/>
          <w:szCs w:val="28"/>
        </w:rPr>
        <w:t>/ Chuẩn MPEG-1 cho phép nén ảnh có kích thước ảnh tối đa (điểm ảnh x điểm ảnh) là</w:t>
      </w:r>
      <w:r w:rsidR="00890576" w:rsidRPr="00E33C17">
        <w:rPr>
          <w:rFonts w:ascii="Times New Roman" w:hAnsi="Times New Roman" w:cs="Times New Roman"/>
          <w:sz w:val="28"/>
          <w:szCs w:val="28"/>
        </w:rPr>
        <w:t>:</w:t>
      </w:r>
    </w:p>
    <w:p w14:paraId="0285EA4F"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800 x 600</w:t>
      </w:r>
    </w:p>
    <w:p w14:paraId="667A8E1F"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1024 x 800</w:t>
      </w:r>
    </w:p>
    <w:p w14:paraId="06AB28AA"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1920 x 1440</w:t>
      </w:r>
    </w:p>
    <w:p w14:paraId="6F43AD5D"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4095 x 4095</w:t>
      </w:r>
    </w:p>
    <w:p w14:paraId="125EBE0D"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58</w:t>
      </w:r>
      <w:r w:rsidR="00423489" w:rsidRPr="00E33C17">
        <w:rPr>
          <w:rFonts w:ascii="Times New Roman" w:hAnsi="Times New Roman" w:cs="Times New Roman"/>
          <w:sz w:val="28"/>
          <w:szCs w:val="28"/>
        </w:rPr>
        <w:t>/ MPEG-2 là chuẩn nén có tính tương hợp vì:</w:t>
      </w:r>
    </w:p>
    <w:p w14:paraId="57ADB68A"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ín hiệu MPEG-2 có thể được giải mã trên decoder MPEG-1</w:t>
      </w:r>
    </w:p>
    <w:p w14:paraId="3E40A05A"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ín hiệu MPEG-1 có thể được giải mã trên decoder MPEG-2</w:t>
      </w:r>
    </w:p>
    <w:p w14:paraId="50547CD4"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Coder MPEG-2 có thể mã hóa theo cả hai tiêu chuẩn MPEG-1 và MPEG-2</w:t>
      </w:r>
    </w:p>
    <w:p w14:paraId="5445AC94"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59</w:t>
      </w:r>
      <w:r w:rsidR="00423489" w:rsidRPr="00E33C17">
        <w:rPr>
          <w:rFonts w:ascii="Times New Roman" w:hAnsi="Times New Roman" w:cs="Times New Roman"/>
          <w:sz w:val="28"/>
          <w:szCs w:val="28"/>
        </w:rPr>
        <w:t>/ Vị trí của màu xám trên tam giác màu đơn vị RGB nằm tại điểm:</w:t>
      </w:r>
    </w:p>
    <w:p w14:paraId="0FFA8242"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0</w:t>
      </w:r>
    </w:p>
    <w:p w14:paraId="1863E550"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1</w:t>
      </w:r>
    </w:p>
    <w:p w14:paraId="4B60DE8A"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2</w:t>
      </w:r>
    </w:p>
    <w:p w14:paraId="5E4641FA"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3</w:t>
      </w:r>
    </w:p>
    <w:p w14:paraId="485DF899" w14:textId="77777777" w:rsidR="00423489"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60</w:t>
      </w:r>
      <w:r w:rsidR="00423489" w:rsidRPr="00E33C17">
        <w:rPr>
          <w:rFonts w:ascii="Times New Roman" w:hAnsi="Times New Roman" w:cs="Times New Roman"/>
          <w:sz w:val="28"/>
          <w:szCs w:val="28"/>
        </w:rPr>
        <w:t>/ Trong không gian màu CMYK, mỗi màu cơ bản được lượng tử hoá bằng 3 bits. Độ</w:t>
      </w:r>
      <w:r w:rsidR="00890576" w:rsidRPr="00E33C17">
        <w:rPr>
          <w:rFonts w:ascii="Times New Roman" w:hAnsi="Times New Roman" w:cs="Times New Roman"/>
          <w:sz w:val="28"/>
          <w:szCs w:val="28"/>
        </w:rPr>
        <w:t xml:space="preserve"> sâu </w:t>
      </w:r>
      <w:r w:rsidR="00423489" w:rsidRPr="00E33C17">
        <w:rPr>
          <w:rFonts w:ascii="Times New Roman" w:hAnsi="Times New Roman" w:cs="Times New Roman"/>
          <w:sz w:val="28"/>
          <w:szCs w:val="28"/>
        </w:rPr>
        <w:t>màu trong trường hợp này là:</w:t>
      </w:r>
    </w:p>
    <w:p w14:paraId="5816EB2F"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vertAlign w:val="superscript"/>
        </w:rPr>
      </w:pPr>
      <w:r w:rsidRPr="00E33C17">
        <w:rPr>
          <w:rFonts w:ascii="Times New Roman" w:hAnsi="Times New Roman" w:cs="Times New Roman"/>
          <w:sz w:val="28"/>
          <w:szCs w:val="28"/>
        </w:rPr>
        <w:t>A/ 2</w:t>
      </w:r>
      <w:r w:rsidRPr="00E33C17">
        <w:rPr>
          <w:rFonts w:ascii="Times New Roman" w:hAnsi="Times New Roman" w:cs="Times New Roman"/>
          <w:sz w:val="28"/>
          <w:szCs w:val="28"/>
          <w:vertAlign w:val="superscript"/>
        </w:rPr>
        <w:t>3</w:t>
      </w:r>
    </w:p>
    <w:p w14:paraId="02494F9B"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vertAlign w:val="superscript"/>
        </w:rPr>
      </w:pPr>
      <w:r w:rsidRPr="00E33C17">
        <w:rPr>
          <w:rFonts w:ascii="Times New Roman" w:hAnsi="Times New Roman" w:cs="Times New Roman"/>
          <w:sz w:val="28"/>
          <w:szCs w:val="28"/>
        </w:rPr>
        <w:t>B/ 2</w:t>
      </w:r>
      <w:r w:rsidRPr="00E33C17">
        <w:rPr>
          <w:rFonts w:ascii="Times New Roman" w:hAnsi="Times New Roman" w:cs="Times New Roman"/>
          <w:sz w:val="28"/>
          <w:szCs w:val="28"/>
          <w:vertAlign w:val="superscript"/>
        </w:rPr>
        <w:t>12</w:t>
      </w:r>
    </w:p>
    <w:p w14:paraId="517FA581"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lastRenderedPageBreak/>
        <w:t>C</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12</w:t>
      </w:r>
    </w:p>
    <w:p w14:paraId="28FD288C" w14:textId="77777777" w:rsidR="00423489" w:rsidRPr="00E33C17" w:rsidRDefault="00423489"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3</w:t>
      </w:r>
    </w:p>
    <w:p w14:paraId="130955CF" w14:textId="77777777" w:rsidR="00CD60CC"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61</w:t>
      </w:r>
      <w:r w:rsidR="00CD60CC" w:rsidRPr="00E33C17">
        <w:rPr>
          <w:rFonts w:ascii="Times New Roman" w:hAnsi="Times New Roman" w:cs="Times New Roman"/>
          <w:sz w:val="28"/>
          <w:szCs w:val="28"/>
        </w:rPr>
        <w:t>/ Xét không gian màu HSI. Cho biết phát biểu nào là chính xác:</w:t>
      </w:r>
    </w:p>
    <w:p w14:paraId="682D9C98"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Các mặt phẳng có cùng độ chói vuông góc với trục xám</w:t>
      </w:r>
    </w:p>
    <w:p w14:paraId="38DD6E7A"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Các mặt phẳng có cùng độ chói nằm song song với trục xám</w:t>
      </w:r>
    </w:p>
    <w:p w14:paraId="21E41072"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Mỗi mặt phẳng có cùng độ chói cắt trục xám tại 1 điểm duy nhất</w:t>
      </w:r>
    </w:p>
    <w:p w14:paraId="45579BE3"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Trục xám nằm trên các mặt phẳng có cùng độ chói</w:t>
      </w:r>
    </w:p>
    <w:p w14:paraId="4D042F54" w14:textId="77777777" w:rsidR="00CD60CC"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62</w:t>
      </w:r>
      <w:r w:rsidR="00CD60CC" w:rsidRPr="00E33C17">
        <w:rPr>
          <w:rFonts w:ascii="Times New Roman" w:hAnsi="Times New Roman" w:cs="Times New Roman"/>
          <w:sz w:val="28"/>
          <w:szCs w:val="28"/>
        </w:rPr>
        <w:t>/ Xét không gian màu HSI. Cho biết phát biểu nào là chính xác:</w:t>
      </w:r>
    </w:p>
    <w:p w14:paraId="34987784"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Các mặt phẳng có cùng bước sóng trội vuông góc với trục xám</w:t>
      </w:r>
    </w:p>
    <w:p w14:paraId="582DE02A"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Các mặt phẳng có cùng bước sóng trội nằm song song với trục xám</w:t>
      </w:r>
    </w:p>
    <w:p w14:paraId="72FD8398"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Mỗi mặt phẳng có cùng bước sóng trội cắt trục xám tại 1 điểm duy nhất</w:t>
      </w:r>
    </w:p>
    <w:p w14:paraId="02AE6458"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rục xám nằm trên các mặt phẳng có cùng bước sóng trội</w:t>
      </w:r>
    </w:p>
    <w:p w14:paraId="774C3CD6" w14:textId="77777777" w:rsidR="00CD60CC"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63</w:t>
      </w:r>
      <w:r w:rsidR="00CD60CC" w:rsidRPr="00E33C17">
        <w:rPr>
          <w:rFonts w:ascii="Times New Roman" w:hAnsi="Times New Roman" w:cs="Times New Roman"/>
          <w:sz w:val="28"/>
          <w:szCs w:val="28"/>
        </w:rPr>
        <w:t>/ Khi cần thay đổi độ tương phản của ảnh màu, chúng ta nên biểu diễn ả</w:t>
      </w:r>
      <w:r w:rsidR="00890576" w:rsidRPr="00E33C17">
        <w:rPr>
          <w:rFonts w:ascii="Times New Roman" w:hAnsi="Times New Roman" w:cs="Times New Roman"/>
          <w:sz w:val="28"/>
          <w:szCs w:val="28"/>
        </w:rPr>
        <w:t xml:space="preserve">nh đó trong </w:t>
      </w:r>
      <w:r w:rsidR="00CD60CC" w:rsidRPr="00E33C17">
        <w:rPr>
          <w:rFonts w:ascii="Times New Roman" w:hAnsi="Times New Roman" w:cs="Times New Roman"/>
          <w:sz w:val="28"/>
          <w:szCs w:val="28"/>
        </w:rPr>
        <w:t>không gian màu:</w:t>
      </w:r>
    </w:p>
    <w:p w14:paraId="42C6D8C7"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RGB</w:t>
      </w:r>
    </w:p>
    <w:p w14:paraId="61771E96"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CMYK</w:t>
      </w:r>
    </w:p>
    <w:p w14:paraId="31DD4798"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HSI</w:t>
      </w:r>
    </w:p>
    <w:p w14:paraId="111069AA" w14:textId="77777777" w:rsidR="00CD60CC"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64</w:t>
      </w:r>
      <w:r w:rsidR="00CD60CC" w:rsidRPr="00E33C17">
        <w:rPr>
          <w:rFonts w:ascii="Times New Roman" w:hAnsi="Times New Roman" w:cs="Times New Roman"/>
          <w:sz w:val="28"/>
          <w:szCs w:val="28"/>
        </w:rPr>
        <w:t>/ Để làm tăng một thành phần màu F nào đó trong ảnh, ta cần:</w:t>
      </w:r>
    </w:p>
    <w:p w14:paraId="3DB25143"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Tăng thành phần màu bổ xung với màu F</w:t>
      </w:r>
    </w:p>
    <w:p w14:paraId="7CE43B26"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Tăng đồng thời thành phần màu bổ xung với màu F và màu F</w:t>
      </w:r>
    </w:p>
    <w:p w14:paraId="5ABE0967"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Giảm thành phần màu bổ xung với màu F</w:t>
      </w:r>
    </w:p>
    <w:p w14:paraId="477BA423" w14:textId="77777777" w:rsidR="00890576" w:rsidRPr="00E33C17" w:rsidRDefault="00890576" w:rsidP="00C22806">
      <w:pPr>
        <w:autoSpaceDE w:val="0"/>
        <w:autoSpaceDN w:val="0"/>
        <w:adjustRightInd w:val="0"/>
        <w:spacing w:line="240" w:lineRule="auto"/>
        <w:ind w:left="-90" w:right="-630"/>
        <w:jc w:val="both"/>
        <w:rPr>
          <w:rFonts w:ascii="Times New Roman" w:hAnsi="Times New Roman" w:cs="Times New Roman"/>
          <w:sz w:val="28"/>
          <w:szCs w:val="28"/>
        </w:rPr>
      </w:pPr>
    </w:p>
    <w:p w14:paraId="6D54A5E2" w14:textId="77777777" w:rsidR="00CD60CC"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65</w:t>
      </w:r>
      <w:r w:rsidR="00CD60CC" w:rsidRPr="00E33C17">
        <w:rPr>
          <w:rFonts w:ascii="Times New Roman" w:hAnsi="Times New Roman" w:cs="Times New Roman"/>
          <w:sz w:val="28"/>
          <w:szCs w:val="28"/>
        </w:rPr>
        <w:t>/ Quá trình cân bằng histogram cho ảnh màu để cải thiện độ tương phản phải được thực</w:t>
      </w:r>
      <w:r w:rsidR="00BE563D">
        <w:rPr>
          <w:rFonts w:ascii="Times New Roman" w:hAnsi="Times New Roman" w:cs="Times New Roman"/>
          <w:sz w:val="28"/>
          <w:szCs w:val="28"/>
        </w:rPr>
        <w:t xml:space="preserve"> </w:t>
      </w:r>
      <w:r w:rsidR="00CD60CC" w:rsidRPr="00E33C17">
        <w:rPr>
          <w:rFonts w:ascii="Times New Roman" w:hAnsi="Times New Roman" w:cs="Times New Roman"/>
          <w:sz w:val="28"/>
          <w:szCs w:val="28"/>
        </w:rPr>
        <w:t>hiện trong không gian màu:</w:t>
      </w:r>
    </w:p>
    <w:p w14:paraId="636CC0C4"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RGB</w:t>
      </w:r>
    </w:p>
    <w:p w14:paraId="5E2C0E2C"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lastRenderedPageBreak/>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HSI</w:t>
      </w:r>
    </w:p>
    <w:p w14:paraId="5B288832"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CMYK</w:t>
      </w:r>
    </w:p>
    <w:p w14:paraId="3CFDDAAE" w14:textId="77777777" w:rsidR="00CD60CC"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66</w:t>
      </w:r>
      <w:r w:rsidR="00CD60CC" w:rsidRPr="00E33C17">
        <w:rPr>
          <w:rFonts w:ascii="Times New Roman" w:hAnsi="Times New Roman" w:cs="Times New Roman"/>
          <w:sz w:val="28"/>
          <w:szCs w:val="28"/>
        </w:rPr>
        <w:t>/ Trong chuẩn nén ảnh tĩnh JPEG sử dụng các kỹ thuật xử lý nhằm loại bỏ:</w:t>
      </w:r>
    </w:p>
    <w:p w14:paraId="71BB09FE"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Dư thừa mã trong tín hiệu hình ảnh</w:t>
      </w:r>
    </w:p>
    <w:p w14:paraId="2F7B4BBD"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Dư thừa trong pixel của ảnh</w:t>
      </w:r>
    </w:p>
    <w:p w14:paraId="28154BE2"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Dư thừa tâm sinh lý của người quan sát ảnh</w:t>
      </w:r>
    </w:p>
    <w:p w14:paraId="540CD5BF"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A, B, C đều đúng</w:t>
      </w:r>
    </w:p>
    <w:p w14:paraId="0B70E684" w14:textId="77777777" w:rsidR="00CD60CC"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67</w:t>
      </w:r>
      <w:r w:rsidR="00CD60CC" w:rsidRPr="00E33C17">
        <w:rPr>
          <w:rFonts w:ascii="Times New Roman" w:hAnsi="Times New Roman" w:cs="Times New Roman"/>
          <w:sz w:val="28"/>
          <w:szCs w:val="28"/>
        </w:rPr>
        <w:t>/ Chất lượng xử lý ảnh trong hệ thống nén video số thường được đánh giá theo:</w:t>
      </w:r>
    </w:p>
    <w:p w14:paraId="05481F89"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Sai số tuyệt đối giữa ảnh gốc và ảnh kết quả</w:t>
      </w:r>
    </w:p>
    <w:p w14:paraId="3AEE8C7B"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Sai số trung bình bình phương giữa ảnh gốc và ảnh kết quả</w:t>
      </w:r>
    </w:p>
    <w:p w14:paraId="6C902FFC"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Tỷ lệ tín hiệu/nhiễu trong ảnh</w:t>
      </w:r>
    </w:p>
    <w:p w14:paraId="728DC690"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Cảm nhận tâm sinh lý của nhóm người quan sát.</w:t>
      </w:r>
    </w:p>
    <w:p w14:paraId="4407716E" w14:textId="77777777" w:rsidR="00CD60CC"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68</w:t>
      </w:r>
      <w:r w:rsidR="00CD60CC" w:rsidRPr="00E33C17">
        <w:rPr>
          <w:rFonts w:ascii="Times New Roman" w:hAnsi="Times New Roman" w:cs="Times New Roman"/>
          <w:sz w:val="28"/>
          <w:szCs w:val="28"/>
        </w:rPr>
        <w:t>/ Thực hiện mã hóa chuỗi tín hiệu nhị phân {1,0,0,0,1,0,</w:t>
      </w:r>
      <w:r w:rsidR="00890576" w:rsidRPr="00E33C17">
        <w:rPr>
          <w:rFonts w:ascii="Times New Roman" w:hAnsi="Times New Roman" w:cs="Times New Roman"/>
          <w:sz w:val="28"/>
          <w:szCs w:val="28"/>
        </w:rPr>
        <w:t xml:space="preserve">0,0,0,0,1,1,1} theo phương pháp </w:t>
      </w:r>
      <w:r w:rsidR="00CD60CC" w:rsidRPr="00E33C17">
        <w:rPr>
          <w:rFonts w:ascii="Times New Roman" w:hAnsi="Times New Roman" w:cs="Times New Roman"/>
          <w:sz w:val="28"/>
          <w:szCs w:val="28"/>
        </w:rPr>
        <w:t>RLC (ứng dụng trong JPEG), ta nhận được kết quả:</w:t>
      </w:r>
    </w:p>
    <w:p w14:paraId="6C97712F"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13015011</w:t>
      </w:r>
    </w:p>
    <w:p w14:paraId="08DE0B51"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0131510101</w:t>
      </w:r>
    </w:p>
    <w:p w14:paraId="4964E3FD"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110311051111</w:t>
      </w:r>
    </w:p>
    <w:p w14:paraId="3E8B3847" w14:textId="77777777" w:rsidR="00890576" w:rsidRPr="00BE563D" w:rsidRDefault="00890576" w:rsidP="00C22806">
      <w:pPr>
        <w:autoSpaceDE w:val="0"/>
        <w:autoSpaceDN w:val="0"/>
        <w:adjustRightInd w:val="0"/>
        <w:spacing w:line="240" w:lineRule="auto"/>
        <w:ind w:left="-90" w:right="-630"/>
        <w:jc w:val="both"/>
        <w:rPr>
          <w:rFonts w:ascii="Times New Roman" w:hAnsi="Times New Roman" w:cs="Times New Roman"/>
          <w:color w:val="FF0000"/>
          <w:sz w:val="28"/>
          <w:szCs w:val="28"/>
        </w:rPr>
      </w:pPr>
    </w:p>
    <w:p w14:paraId="7DFACDB0" w14:textId="77777777" w:rsidR="00CD60CC" w:rsidRPr="00BE563D" w:rsidRDefault="00250604" w:rsidP="00C22806">
      <w:pPr>
        <w:autoSpaceDE w:val="0"/>
        <w:autoSpaceDN w:val="0"/>
        <w:adjustRightInd w:val="0"/>
        <w:spacing w:line="240" w:lineRule="auto"/>
        <w:ind w:left="-90" w:right="-630"/>
        <w:jc w:val="both"/>
        <w:rPr>
          <w:rFonts w:ascii="Times New Roman" w:hAnsi="Times New Roman" w:cs="Times New Roman"/>
          <w:color w:val="FF0000"/>
          <w:sz w:val="28"/>
          <w:szCs w:val="28"/>
        </w:rPr>
      </w:pPr>
      <w:r w:rsidRPr="00BE563D">
        <w:rPr>
          <w:rFonts w:ascii="Times New Roman" w:hAnsi="Times New Roman" w:cs="Times New Roman"/>
          <w:color w:val="FF0000"/>
          <w:sz w:val="28"/>
          <w:szCs w:val="28"/>
        </w:rPr>
        <w:t xml:space="preserve">Câu </w:t>
      </w:r>
      <w:r w:rsidR="00953F00" w:rsidRPr="00BE563D">
        <w:rPr>
          <w:rFonts w:ascii="Times New Roman" w:hAnsi="Times New Roman" w:cs="Times New Roman"/>
          <w:color w:val="FF0000"/>
          <w:sz w:val="28"/>
          <w:szCs w:val="28"/>
        </w:rPr>
        <w:t>69</w:t>
      </w:r>
      <w:r w:rsidR="00CD60CC" w:rsidRPr="00BE563D">
        <w:rPr>
          <w:rFonts w:ascii="Times New Roman" w:hAnsi="Times New Roman" w:cs="Times New Roman"/>
          <w:color w:val="FF0000"/>
          <w:sz w:val="28"/>
          <w:szCs w:val="28"/>
        </w:rPr>
        <w:t>/ Chuổi điểm ảnh có giá trị {10,14,25,40,35,37} được đưa tới mã hóa DPCM không tổ</w:t>
      </w:r>
      <w:r w:rsidR="00890576" w:rsidRPr="00BE563D">
        <w:rPr>
          <w:rFonts w:ascii="Times New Roman" w:hAnsi="Times New Roman" w:cs="Times New Roman"/>
          <w:color w:val="FF0000"/>
          <w:sz w:val="28"/>
          <w:szCs w:val="28"/>
        </w:rPr>
        <w:t xml:space="preserve">n </w:t>
      </w:r>
      <w:r w:rsidR="00CD60CC" w:rsidRPr="00BE563D">
        <w:rPr>
          <w:rFonts w:ascii="Times New Roman" w:hAnsi="Times New Roman" w:cs="Times New Roman"/>
          <w:color w:val="FF0000"/>
          <w:sz w:val="28"/>
          <w:szCs w:val="28"/>
        </w:rPr>
        <w:t>hao. Giá trị ban đầu của bộ dự đoán bằng 10, dự đoán chỉ dựa trên giá trị mẫu ảnh trướ</w:t>
      </w:r>
      <w:r w:rsidR="00890576" w:rsidRPr="00BE563D">
        <w:rPr>
          <w:rFonts w:ascii="Times New Roman" w:hAnsi="Times New Roman" w:cs="Times New Roman"/>
          <w:color w:val="FF0000"/>
          <w:sz w:val="28"/>
          <w:szCs w:val="28"/>
        </w:rPr>
        <w:t xml:space="preserve">c </w:t>
      </w:r>
      <w:r w:rsidR="00CD60CC" w:rsidRPr="00BE563D">
        <w:rPr>
          <w:rFonts w:ascii="Times New Roman" w:hAnsi="Times New Roman" w:cs="Times New Roman"/>
          <w:color w:val="FF0000"/>
          <w:sz w:val="28"/>
          <w:szCs w:val="28"/>
        </w:rPr>
        <w:t>đó, không thực hiện mã hóa entropy. Tín hiệu nhận được sau khi mã hóa là chuỗi:</w:t>
      </w:r>
    </w:p>
    <w:p w14:paraId="19B1C73C" w14:textId="77777777" w:rsidR="00CD60CC" w:rsidRPr="00BE563D" w:rsidRDefault="00CD60CC" w:rsidP="00C22806">
      <w:pPr>
        <w:autoSpaceDE w:val="0"/>
        <w:autoSpaceDN w:val="0"/>
        <w:adjustRightInd w:val="0"/>
        <w:spacing w:line="240" w:lineRule="auto"/>
        <w:ind w:left="-90" w:right="-630"/>
        <w:jc w:val="both"/>
        <w:rPr>
          <w:rFonts w:ascii="Times New Roman" w:hAnsi="Times New Roman" w:cs="Times New Roman"/>
          <w:color w:val="FF0000"/>
          <w:sz w:val="28"/>
          <w:szCs w:val="28"/>
        </w:rPr>
      </w:pPr>
      <w:r w:rsidRPr="00BE563D">
        <w:rPr>
          <w:rFonts w:ascii="Times New Roman" w:hAnsi="Times New Roman" w:cs="Times New Roman"/>
          <w:color w:val="FF0000"/>
          <w:sz w:val="28"/>
          <w:szCs w:val="28"/>
        </w:rPr>
        <w:t>A/ 10,4,15,30,25,27</w:t>
      </w:r>
    </w:p>
    <w:p w14:paraId="54350AA8" w14:textId="77777777" w:rsidR="00CD60CC" w:rsidRPr="00BE563D" w:rsidRDefault="00CD60CC" w:rsidP="00C22806">
      <w:pPr>
        <w:autoSpaceDE w:val="0"/>
        <w:autoSpaceDN w:val="0"/>
        <w:adjustRightInd w:val="0"/>
        <w:spacing w:line="240" w:lineRule="auto"/>
        <w:ind w:left="-90" w:right="-630"/>
        <w:jc w:val="both"/>
        <w:rPr>
          <w:rFonts w:ascii="Times New Roman" w:hAnsi="Times New Roman" w:cs="Times New Roman"/>
          <w:color w:val="FF0000"/>
          <w:sz w:val="28"/>
          <w:szCs w:val="28"/>
        </w:rPr>
      </w:pPr>
      <w:r w:rsidRPr="00BE563D">
        <w:rPr>
          <w:rFonts w:ascii="Times New Roman" w:hAnsi="Times New Roman" w:cs="Times New Roman"/>
          <w:color w:val="FF0000"/>
          <w:sz w:val="28"/>
          <w:szCs w:val="28"/>
        </w:rPr>
        <w:t>B/ 10,4,11,</w:t>
      </w:r>
      <w:proofErr w:type="gramStart"/>
      <w:r w:rsidRPr="00BE563D">
        <w:rPr>
          <w:rFonts w:ascii="Times New Roman" w:hAnsi="Times New Roman" w:cs="Times New Roman"/>
          <w:color w:val="FF0000"/>
          <w:sz w:val="28"/>
          <w:szCs w:val="28"/>
        </w:rPr>
        <w:t>15,-</w:t>
      </w:r>
      <w:proofErr w:type="gramEnd"/>
      <w:r w:rsidRPr="00BE563D">
        <w:rPr>
          <w:rFonts w:ascii="Times New Roman" w:hAnsi="Times New Roman" w:cs="Times New Roman"/>
          <w:color w:val="FF0000"/>
          <w:sz w:val="28"/>
          <w:szCs w:val="28"/>
        </w:rPr>
        <w:t>5,2</w:t>
      </w:r>
    </w:p>
    <w:p w14:paraId="11E6C246" w14:textId="77777777" w:rsidR="00CD60CC" w:rsidRPr="00BE563D" w:rsidRDefault="00CD60CC" w:rsidP="00C22806">
      <w:pPr>
        <w:autoSpaceDE w:val="0"/>
        <w:autoSpaceDN w:val="0"/>
        <w:adjustRightInd w:val="0"/>
        <w:spacing w:line="240" w:lineRule="auto"/>
        <w:ind w:left="-90" w:right="-630"/>
        <w:jc w:val="both"/>
        <w:rPr>
          <w:rFonts w:ascii="Times New Roman" w:hAnsi="Times New Roman" w:cs="Times New Roman"/>
          <w:color w:val="FF0000"/>
          <w:sz w:val="28"/>
          <w:szCs w:val="28"/>
        </w:rPr>
      </w:pPr>
      <w:r w:rsidRPr="00BE563D">
        <w:rPr>
          <w:rFonts w:ascii="Times New Roman" w:hAnsi="Times New Roman" w:cs="Times New Roman"/>
          <w:color w:val="FF0000"/>
          <w:sz w:val="28"/>
          <w:szCs w:val="28"/>
        </w:rPr>
        <w:t>C</w:t>
      </w:r>
      <w:r w:rsidR="00C3556D">
        <w:rPr>
          <w:rFonts w:ascii="Times New Roman" w:hAnsi="Times New Roman" w:cs="Times New Roman"/>
          <w:color w:val="FF0000"/>
          <w:sz w:val="28"/>
          <w:szCs w:val="28"/>
        </w:rPr>
        <w:t>/</w:t>
      </w:r>
      <w:r w:rsidRPr="00BE563D">
        <w:rPr>
          <w:rFonts w:ascii="Times New Roman" w:hAnsi="Times New Roman" w:cs="Times New Roman"/>
          <w:color w:val="FF0000"/>
          <w:sz w:val="28"/>
          <w:szCs w:val="28"/>
        </w:rPr>
        <w:t xml:space="preserve"> 0,4,11,</w:t>
      </w:r>
      <w:proofErr w:type="gramStart"/>
      <w:r w:rsidRPr="00BE563D">
        <w:rPr>
          <w:rFonts w:ascii="Times New Roman" w:hAnsi="Times New Roman" w:cs="Times New Roman"/>
          <w:color w:val="FF0000"/>
          <w:sz w:val="28"/>
          <w:szCs w:val="28"/>
        </w:rPr>
        <w:t>15,-</w:t>
      </w:r>
      <w:proofErr w:type="gramEnd"/>
      <w:r w:rsidRPr="00BE563D">
        <w:rPr>
          <w:rFonts w:ascii="Times New Roman" w:hAnsi="Times New Roman" w:cs="Times New Roman"/>
          <w:color w:val="FF0000"/>
          <w:sz w:val="28"/>
          <w:szCs w:val="28"/>
        </w:rPr>
        <w:t>5,2</w:t>
      </w:r>
    </w:p>
    <w:p w14:paraId="5CB7B8D7" w14:textId="77777777" w:rsidR="00CD60CC"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70</w:t>
      </w:r>
      <w:r w:rsidR="00CD60CC" w:rsidRPr="00E33C17">
        <w:rPr>
          <w:rFonts w:ascii="Times New Roman" w:hAnsi="Times New Roman" w:cs="Times New Roman"/>
          <w:sz w:val="28"/>
          <w:szCs w:val="28"/>
        </w:rPr>
        <w:t xml:space="preserve">/ Trong kỹ thuật nén ảnh JPEG, hệ số khai triển DCT </w:t>
      </w:r>
      <w:proofErr w:type="gramStart"/>
      <w:r w:rsidR="00CD60CC" w:rsidRPr="00E33C17">
        <w:rPr>
          <w:rFonts w:ascii="Times New Roman" w:hAnsi="Times New Roman" w:cs="Times New Roman"/>
          <w:sz w:val="28"/>
          <w:szCs w:val="28"/>
        </w:rPr>
        <w:t>F(</w:t>
      </w:r>
      <w:proofErr w:type="gramEnd"/>
      <w:r w:rsidR="00CD60CC" w:rsidRPr="00E33C17">
        <w:rPr>
          <w:rFonts w:ascii="Times New Roman" w:hAnsi="Times New Roman" w:cs="Times New Roman"/>
          <w:sz w:val="28"/>
          <w:szCs w:val="28"/>
        </w:rPr>
        <w:t>0,0) được mã hóa bằ</w:t>
      </w:r>
      <w:r w:rsidR="00890576" w:rsidRPr="00E33C17">
        <w:rPr>
          <w:rFonts w:ascii="Times New Roman" w:hAnsi="Times New Roman" w:cs="Times New Roman"/>
          <w:sz w:val="28"/>
          <w:szCs w:val="28"/>
        </w:rPr>
        <w:t xml:space="preserve">ng phương </w:t>
      </w:r>
      <w:r w:rsidR="00CD60CC" w:rsidRPr="00E33C17">
        <w:rPr>
          <w:rFonts w:ascii="Times New Roman" w:hAnsi="Times New Roman" w:cs="Times New Roman"/>
          <w:sz w:val="28"/>
          <w:szCs w:val="28"/>
        </w:rPr>
        <w:t>pháp:</w:t>
      </w:r>
    </w:p>
    <w:p w14:paraId="0F3AFFE7"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lastRenderedPageBreak/>
        <w:t>A/ RLC</w:t>
      </w:r>
    </w:p>
    <w:p w14:paraId="6577F4B1"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VLC</w:t>
      </w:r>
    </w:p>
    <w:p w14:paraId="45F317D9"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DPCM</w:t>
      </w:r>
    </w:p>
    <w:p w14:paraId="19E6A8BD"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PCM</w:t>
      </w:r>
    </w:p>
    <w:p w14:paraId="40E42A62" w14:textId="77777777" w:rsidR="00CD60CC"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71</w:t>
      </w:r>
      <w:r w:rsidR="00CD60CC" w:rsidRPr="00E33C17">
        <w:rPr>
          <w:rFonts w:ascii="Times New Roman" w:hAnsi="Times New Roman" w:cs="Times New Roman"/>
          <w:sz w:val="28"/>
          <w:szCs w:val="28"/>
        </w:rPr>
        <w:t>/ Biến đổi DCT có tính chất sau:</w:t>
      </w:r>
    </w:p>
    <w:p w14:paraId="0C3AD5A2"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Các hệ số khai triển có giá trị lớn thường tập trung tại miền tần số cao</w:t>
      </w:r>
    </w:p>
    <w:p w14:paraId="48226E22"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Mức độ tương quan giữa các hệ số DCT nhỏ</w:t>
      </w:r>
    </w:p>
    <w:p w14:paraId="6BE7F6B9"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Mức độ tương quan giữa các hệ số DCT lớn</w:t>
      </w:r>
    </w:p>
    <w:p w14:paraId="3CF11862" w14:textId="77777777" w:rsidR="00CD60CC"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72</w:t>
      </w:r>
      <w:r w:rsidR="00CD60CC" w:rsidRPr="00E33C17">
        <w:rPr>
          <w:rFonts w:ascii="Times New Roman" w:hAnsi="Times New Roman" w:cs="Times New Roman"/>
          <w:sz w:val="28"/>
          <w:szCs w:val="28"/>
        </w:rPr>
        <w:t>/ Các hệ số AC của khai triển DCT trong tiêu chuẩn JPEG đượ</w:t>
      </w:r>
      <w:r w:rsidR="00890576" w:rsidRPr="00E33C17">
        <w:rPr>
          <w:rFonts w:ascii="Times New Roman" w:hAnsi="Times New Roman" w:cs="Times New Roman"/>
          <w:sz w:val="28"/>
          <w:szCs w:val="28"/>
        </w:rPr>
        <w:t xml:space="preserve">c mã hóa theo phương </w:t>
      </w:r>
      <w:r w:rsidR="00CD60CC" w:rsidRPr="00E33C17">
        <w:rPr>
          <w:rFonts w:ascii="Times New Roman" w:hAnsi="Times New Roman" w:cs="Times New Roman"/>
          <w:sz w:val="28"/>
          <w:szCs w:val="28"/>
        </w:rPr>
        <w:t>pháp:</w:t>
      </w:r>
    </w:p>
    <w:p w14:paraId="08414724"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RLC</w:t>
      </w:r>
    </w:p>
    <w:p w14:paraId="4B52D3E5"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DPCM</w:t>
      </w:r>
    </w:p>
    <w:p w14:paraId="4397CB49"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VLC</w:t>
      </w:r>
    </w:p>
    <w:p w14:paraId="315E9A38"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RLC, DPCM, VLC</w:t>
      </w:r>
    </w:p>
    <w:p w14:paraId="154F2300" w14:textId="77777777" w:rsidR="00890576" w:rsidRPr="00E33C17" w:rsidRDefault="00890576" w:rsidP="00C22806">
      <w:pPr>
        <w:autoSpaceDE w:val="0"/>
        <w:autoSpaceDN w:val="0"/>
        <w:adjustRightInd w:val="0"/>
        <w:spacing w:line="240" w:lineRule="auto"/>
        <w:ind w:left="-90" w:right="-630"/>
        <w:jc w:val="both"/>
        <w:rPr>
          <w:rFonts w:ascii="Times New Roman" w:hAnsi="Times New Roman" w:cs="Times New Roman"/>
          <w:sz w:val="28"/>
          <w:szCs w:val="28"/>
        </w:rPr>
      </w:pPr>
    </w:p>
    <w:p w14:paraId="17FE6383" w14:textId="77777777" w:rsidR="00CD60CC"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73</w:t>
      </w:r>
      <w:r w:rsidR="00CD60CC" w:rsidRPr="00E33C17">
        <w:rPr>
          <w:rFonts w:ascii="Times New Roman" w:hAnsi="Times New Roman" w:cs="Times New Roman"/>
          <w:sz w:val="28"/>
          <w:szCs w:val="28"/>
        </w:rPr>
        <w:t>/ Trong chuẩn nén JPEG, các hệ số DCT được lượng tử hóa theo cách sau:</w:t>
      </w:r>
    </w:p>
    <w:p w14:paraId="153C4806"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Mức lượng tử không đồng đều giữa các hệ số</w:t>
      </w:r>
    </w:p>
    <w:p w14:paraId="44A3C0D5"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Lượng tử đồng đều</w:t>
      </w:r>
    </w:p>
    <w:p w14:paraId="59297D20"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Mức lượng tử đồng đều cho các hệ số DCT của tín hiệu màu</w:t>
      </w:r>
    </w:p>
    <w:p w14:paraId="27B214FC"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Hệ số thuộc miền tần số cao được lượng tử hóa chính xác hơn các hệ số khác.</w:t>
      </w:r>
    </w:p>
    <w:p w14:paraId="75DBD1A6" w14:textId="77777777" w:rsidR="00CD60CC"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74</w:t>
      </w:r>
      <w:r w:rsidR="00CD60CC" w:rsidRPr="00E33C17">
        <w:rPr>
          <w:rFonts w:ascii="Times New Roman" w:hAnsi="Times New Roman" w:cs="Times New Roman"/>
          <w:sz w:val="28"/>
          <w:szCs w:val="28"/>
        </w:rPr>
        <w:t>/ Các hệ số DCT được đọc ra từ ma trận hệ số 2 chiều theo đường zig-zag vì lý do:</w:t>
      </w:r>
    </w:p>
    <w:p w14:paraId="0D06BFCC"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Quá trình đọc theo đường zig-zag được thực hiện nhanh nhất</w:t>
      </w:r>
    </w:p>
    <w:p w14:paraId="56F8BD90"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Đọc theo đường zig-zag làm tăng xác suất xuất hiện chuỗi bít 0 liên tiếp</w:t>
      </w:r>
    </w:p>
    <w:p w14:paraId="1F8D2FF5"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Đọc theo đường zig-zag làm tăng tối đa chiều dài chuỗi bít có giá trị bằng 0.</w:t>
      </w:r>
    </w:p>
    <w:p w14:paraId="06757A09" w14:textId="77777777" w:rsidR="00CD60CC"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75</w:t>
      </w:r>
      <w:r w:rsidR="00CD60CC" w:rsidRPr="00E33C17">
        <w:rPr>
          <w:rFonts w:ascii="Times New Roman" w:hAnsi="Times New Roman" w:cs="Times New Roman"/>
          <w:sz w:val="28"/>
          <w:szCs w:val="28"/>
        </w:rPr>
        <w:t>/ Từ mã dùng để mã hóa hệ số DC trong JPEG bao gồm thành phần:</w:t>
      </w:r>
    </w:p>
    <w:p w14:paraId="63D76F4D"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lastRenderedPageBreak/>
        <w:t>A/ Số thứ tự block DCT và từ mã Huffman</w:t>
      </w:r>
    </w:p>
    <w:p w14:paraId="5AD5DA7A"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Từ mã Huffman và giá trị hệ số DC (biểu diễn bằng mã nhị phân)</w:t>
      </w:r>
    </w:p>
    <w:p w14:paraId="592B5DAD"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ừ mã Huffman và giá trị sai số giữa hệ số DC block tức thời và block trước đó.</w:t>
      </w:r>
    </w:p>
    <w:p w14:paraId="6FB58A24"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Giá trị hệ số DC của block tức thời và block trước đó</w:t>
      </w:r>
    </w:p>
    <w:p w14:paraId="22816E2E" w14:textId="77777777" w:rsidR="00CD60CC"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76</w:t>
      </w:r>
      <w:r w:rsidR="00CD60CC" w:rsidRPr="00E33C17">
        <w:rPr>
          <w:rFonts w:ascii="Times New Roman" w:hAnsi="Times New Roman" w:cs="Times New Roman"/>
          <w:sz w:val="28"/>
          <w:szCs w:val="28"/>
        </w:rPr>
        <w:t>/ Quá trình mã hóa hệ số AC trong JPEG được thực hiện dựa trên các dữ liệu sau:</w:t>
      </w:r>
    </w:p>
    <w:p w14:paraId="5A6CB227"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Biên độ của hệ số AC, giá trị chạy (số lượng bít "0" đứng trước hệ số</w:t>
      </w:r>
      <w:r w:rsidR="00890576" w:rsidRPr="00E33C17">
        <w:rPr>
          <w:rFonts w:ascii="Times New Roman" w:hAnsi="Times New Roman" w:cs="Times New Roman"/>
          <w:sz w:val="28"/>
          <w:szCs w:val="28"/>
        </w:rPr>
        <w:t xml:space="preserve"> AC khác </w:t>
      </w:r>
      <w:r w:rsidRPr="00E33C17">
        <w:rPr>
          <w:rFonts w:ascii="Times New Roman" w:hAnsi="Times New Roman" w:cs="Times New Roman"/>
          <w:sz w:val="28"/>
          <w:szCs w:val="28"/>
        </w:rPr>
        <w:t>0)</w:t>
      </w:r>
    </w:p>
    <w:p w14:paraId="16FB5B09"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và giá trị phân loại của hệ số AC.</w:t>
      </w:r>
    </w:p>
    <w:p w14:paraId="43E02C14"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Biên độ của hệ số AC và giá trị phân loại của hệ số AC.</w:t>
      </w:r>
    </w:p>
    <w:p w14:paraId="0A07E3DE"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Giá trị chạy và giá trị phân loại của hệ số AC.</w:t>
      </w:r>
    </w:p>
    <w:p w14:paraId="6BBD8500"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Biên độ của hệ số AC và số thứ tự của block DCT trong ảnh</w:t>
      </w:r>
    </w:p>
    <w:p w14:paraId="60A44A88" w14:textId="77777777" w:rsidR="00890576" w:rsidRPr="00E33C17" w:rsidRDefault="00890576" w:rsidP="00C22806">
      <w:pPr>
        <w:autoSpaceDE w:val="0"/>
        <w:autoSpaceDN w:val="0"/>
        <w:adjustRightInd w:val="0"/>
        <w:spacing w:line="240" w:lineRule="auto"/>
        <w:ind w:left="-90" w:right="-630"/>
        <w:jc w:val="both"/>
        <w:rPr>
          <w:rFonts w:ascii="Times New Roman" w:hAnsi="Times New Roman" w:cs="Times New Roman"/>
          <w:sz w:val="28"/>
          <w:szCs w:val="28"/>
        </w:rPr>
      </w:pPr>
    </w:p>
    <w:p w14:paraId="19CC353A" w14:textId="77777777" w:rsidR="00CD60CC"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77</w:t>
      </w:r>
      <w:r w:rsidR="00CD60CC" w:rsidRPr="00E33C17">
        <w:rPr>
          <w:rFonts w:ascii="Times New Roman" w:hAnsi="Times New Roman" w:cs="Times New Roman"/>
          <w:sz w:val="28"/>
          <w:szCs w:val="28"/>
        </w:rPr>
        <w:t>/ Đặc điểm của phương pháp nén JPEG lũy tiến là:</w:t>
      </w:r>
    </w:p>
    <w:p w14:paraId="4A22A22D"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Hiệu quả nén cao hơn phương pháp JPEG tuần tự</w:t>
      </w:r>
    </w:p>
    <w:p w14:paraId="2DB4635A"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Tốc độ giải nén nhanh hơn phương pháp JPEG tuần tự</w:t>
      </w:r>
    </w:p>
    <w:p w14:paraId="7C5446B6"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Cho phép hiển thị toàn bộ ảnh nhanh hơn phương pháp JPEG tuần tự (ở dạng thô)</w:t>
      </w:r>
    </w:p>
    <w:p w14:paraId="4829BE36" w14:textId="77777777" w:rsidR="00CD60CC"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78</w:t>
      </w:r>
      <w:r w:rsidR="00CD60CC" w:rsidRPr="00E33C17">
        <w:rPr>
          <w:rFonts w:ascii="Times New Roman" w:hAnsi="Times New Roman" w:cs="Times New Roman"/>
          <w:sz w:val="28"/>
          <w:szCs w:val="28"/>
        </w:rPr>
        <w:t>/ Vector chuyển động được định nghĩa trong chuẩn MPEG là:</w:t>
      </w:r>
    </w:p>
    <w:p w14:paraId="0472EE78"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Các đường thẳng mô tả quỹ đạo chuyển động của chi tiết trong một ảnh</w:t>
      </w:r>
    </w:p>
    <w:p w14:paraId="483324B2"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Vector xác định vị trí block ảnh dự đoán trong ảnh tham khảo</w:t>
      </w:r>
    </w:p>
    <w:p w14:paraId="6D1395DB"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Vector xác định vị trí block ảnh I trong ảnh P và B</w:t>
      </w:r>
    </w:p>
    <w:p w14:paraId="2368E08E"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Vector xác định vị trí ảnh mới so với ảnh được truyền đi trước nó</w:t>
      </w:r>
    </w:p>
    <w:p w14:paraId="097B73F1" w14:textId="77777777" w:rsidR="00CD60CC"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79</w:t>
      </w:r>
      <w:r w:rsidR="00CD60CC" w:rsidRPr="00E33C17">
        <w:rPr>
          <w:rFonts w:ascii="Times New Roman" w:hAnsi="Times New Roman" w:cs="Times New Roman"/>
          <w:sz w:val="28"/>
          <w:szCs w:val="28"/>
        </w:rPr>
        <w:t>/ Ảnh B trong MPEG được mã hóa bằng phương pháp:</w:t>
      </w:r>
    </w:p>
    <w:p w14:paraId="601B9B8C"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 Nén trong ảnh</w:t>
      </w:r>
    </w:p>
    <w:p w14:paraId="1E2B3024"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Nén với các vector chuyển động</w:t>
      </w:r>
    </w:p>
    <w:p w14:paraId="79E2863A"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Nén LZW</w:t>
      </w:r>
    </w:p>
    <w:p w14:paraId="02446545"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Nén không tổn thất</w:t>
      </w:r>
    </w:p>
    <w:p w14:paraId="14EDC7D5" w14:textId="77777777" w:rsidR="00CD60CC"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lastRenderedPageBreak/>
        <w:t xml:space="preserve">Câu </w:t>
      </w:r>
      <w:r w:rsidR="00953F00" w:rsidRPr="00E33C17">
        <w:rPr>
          <w:rFonts w:ascii="Times New Roman" w:hAnsi="Times New Roman" w:cs="Times New Roman"/>
          <w:sz w:val="28"/>
          <w:szCs w:val="28"/>
        </w:rPr>
        <w:t>80</w:t>
      </w:r>
      <w:r w:rsidR="00CD60CC" w:rsidRPr="00E33C17">
        <w:rPr>
          <w:rFonts w:ascii="Times New Roman" w:hAnsi="Times New Roman" w:cs="Times New Roman"/>
          <w:sz w:val="28"/>
          <w:szCs w:val="28"/>
        </w:rPr>
        <w:t>/ Trong các ảnh I, P, B, D, loại ảnh có tỷ lệ nén cao nhất là:</w:t>
      </w:r>
    </w:p>
    <w:p w14:paraId="0117FFF7" w14:textId="77777777" w:rsidR="00CD60CC" w:rsidRPr="00344B34"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344B34">
        <w:rPr>
          <w:rFonts w:ascii="Times New Roman" w:hAnsi="Times New Roman" w:cs="Times New Roman"/>
          <w:sz w:val="28"/>
          <w:szCs w:val="28"/>
        </w:rPr>
        <w:t>A/ Loại I</w:t>
      </w:r>
    </w:p>
    <w:p w14:paraId="10C35916"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Loại P</w:t>
      </w:r>
    </w:p>
    <w:p w14:paraId="313D56DE" w14:textId="77777777" w:rsidR="00CD60CC" w:rsidRPr="00344B34" w:rsidRDefault="00CD60CC" w:rsidP="00C22806">
      <w:pPr>
        <w:autoSpaceDE w:val="0"/>
        <w:autoSpaceDN w:val="0"/>
        <w:adjustRightInd w:val="0"/>
        <w:spacing w:line="240" w:lineRule="auto"/>
        <w:ind w:left="-90" w:right="-630"/>
        <w:jc w:val="both"/>
        <w:rPr>
          <w:rFonts w:ascii="Times New Roman" w:hAnsi="Times New Roman" w:cs="Times New Roman"/>
          <w:b/>
          <w:bCs/>
          <w:sz w:val="28"/>
          <w:szCs w:val="28"/>
        </w:rPr>
      </w:pPr>
      <w:r w:rsidRPr="00344B34">
        <w:rPr>
          <w:rFonts w:ascii="Times New Roman" w:hAnsi="Times New Roman" w:cs="Times New Roman"/>
          <w:b/>
          <w:bCs/>
          <w:sz w:val="28"/>
          <w:szCs w:val="28"/>
        </w:rPr>
        <w:t>C</w:t>
      </w:r>
      <w:r w:rsidR="00C3556D" w:rsidRPr="00344B34">
        <w:rPr>
          <w:rFonts w:ascii="Times New Roman" w:hAnsi="Times New Roman" w:cs="Times New Roman"/>
          <w:b/>
          <w:bCs/>
          <w:sz w:val="28"/>
          <w:szCs w:val="28"/>
        </w:rPr>
        <w:t>/</w:t>
      </w:r>
      <w:r w:rsidRPr="00344B34">
        <w:rPr>
          <w:rFonts w:ascii="Times New Roman" w:hAnsi="Times New Roman" w:cs="Times New Roman"/>
          <w:b/>
          <w:bCs/>
          <w:sz w:val="28"/>
          <w:szCs w:val="28"/>
        </w:rPr>
        <w:t xml:space="preserve"> Loại B</w:t>
      </w:r>
    </w:p>
    <w:p w14:paraId="193A58A2"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Loại D</w:t>
      </w:r>
    </w:p>
    <w:p w14:paraId="6E66EFBD" w14:textId="77777777" w:rsidR="00890576" w:rsidRPr="00E33C17" w:rsidRDefault="00890576" w:rsidP="00C22806">
      <w:pPr>
        <w:autoSpaceDE w:val="0"/>
        <w:autoSpaceDN w:val="0"/>
        <w:adjustRightInd w:val="0"/>
        <w:spacing w:line="240" w:lineRule="auto"/>
        <w:ind w:left="-90" w:right="-630"/>
        <w:jc w:val="both"/>
        <w:rPr>
          <w:rFonts w:ascii="Times New Roman" w:hAnsi="Times New Roman" w:cs="Times New Roman"/>
          <w:sz w:val="28"/>
          <w:szCs w:val="28"/>
        </w:rPr>
      </w:pPr>
    </w:p>
    <w:p w14:paraId="7E0826A5" w14:textId="77777777" w:rsidR="00CD60CC"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81</w:t>
      </w:r>
      <w:r w:rsidR="00CD60CC" w:rsidRPr="00E33C17">
        <w:rPr>
          <w:rFonts w:ascii="Times New Roman" w:hAnsi="Times New Roman" w:cs="Times New Roman"/>
          <w:sz w:val="28"/>
          <w:szCs w:val="28"/>
        </w:rPr>
        <w:t>/ Cho GOP khép kín có cấu trúc như sau: IBBBPBBBPBBBP, thứ tự truyền các ảnh củ</w:t>
      </w:r>
      <w:r w:rsidR="00890576" w:rsidRPr="00E33C17">
        <w:rPr>
          <w:rFonts w:ascii="Times New Roman" w:hAnsi="Times New Roman" w:cs="Times New Roman"/>
          <w:sz w:val="28"/>
          <w:szCs w:val="28"/>
        </w:rPr>
        <w:t xml:space="preserve">a </w:t>
      </w:r>
      <w:r w:rsidR="00CD60CC" w:rsidRPr="00E33C17">
        <w:rPr>
          <w:rFonts w:ascii="Times New Roman" w:hAnsi="Times New Roman" w:cs="Times New Roman"/>
          <w:sz w:val="28"/>
          <w:szCs w:val="28"/>
        </w:rPr>
        <w:t>GOP này là:</w:t>
      </w:r>
    </w:p>
    <w:p w14:paraId="19BF8FA4" w14:textId="77777777" w:rsidR="00CD60CC" w:rsidRPr="00EF599B" w:rsidRDefault="00CD60CC" w:rsidP="00C22806">
      <w:pPr>
        <w:autoSpaceDE w:val="0"/>
        <w:autoSpaceDN w:val="0"/>
        <w:adjustRightInd w:val="0"/>
        <w:spacing w:line="240" w:lineRule="auto"/>
        <w:ind w:left="-90" w:right="-630"/>
        <w:jc w:val="both"/>
        <w:rPr>
          <w:rFonts w:ascii="Times New Roman" w:hAnsi="Times New Roman" w:cs="Times New Roman"/>
          <w:b/>
          <w:bCs/>
          <w:sz w:val="28"/>
          <w:szCs w:val="28"/>
        </w:rPr>
      </w:pPr>
      <w:r w:rsidRPr="00EF599B">
        <w:rPr>
          <w:rFonts w:ascii="Times New Roman" w:hAnsi="Times New Roman" w:cs="Times New Roman"/>
          <w:b/>
          <w:bCs/>
          <w:sz w:val="28"/>
          <w:szCs w:val="28"/>
        </w:rPr>
        <w:t>A/ IBBBPBBBPBBBP</w:t>
      </w:r>
    </w:p>
    <w:p w14:paraId="64F63841"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IPBBBPBBBPBBB</w:t>
      </w:r>
    </w:p>
    <w:p w14:paraId="54D8FFDC"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IPPPBBBBBBBBB</w:t>
      </w:r>
    </w:p>
    <w:p w14:paraId="23DC8A7E" w14:textId="77777777" w:rsidR="00CD60CC" w:rsidRPr="00EF599B"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F599B">
        <w:rPr>
          <w:rFonts w:ascii="Times New Roman" w:hAnsi="Times New Roman" w:cs="Times New Roman"/>
          <w:sz w:val="28"/>
          <w:szCs w:val="28"/>
        </w:rPr>
        <w:t>D/ IPBBBPBBBBBBP</w:t>
      </w:r>
    </w:p>
    <w:p w14:paraId="5EB9C901" w14:textId="77777777" w:rsidR="00CD60CC" w:rsidRPr="00E33C17" w:rsidRDefault="00250604"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sidR="00953F00" w:rsidRPr="00E33C17">
        <w:rPr>
          <w:rFonts w:ascii="Times New Roman" w:hAnsi="Times New Roman" w:cs="Times New Roman"/>
          <w:sz w:val="28"/>
          <w:szCs w:val="28"/>
        </w:rPr>
        <w:t>82</w:t>
      </w:r>
      <w:r w:rsidR="00CD60CC" w:rsidRPr="00E33C17">
        <w:rPr>
          <w:rFonts w:ascii="Times New Roman" w:hAnsi="Times New Roman" w:cs="Times New Roman"/>
          <w:sz w:val="28"/>
          <w:szCs w:val="28"/>
        </w:rPr>
        <w:t>/ GOP mở với M=12, N=4 có cấu trúc như sau:</w:t>
      </w:r>
    </w:p>
    <w:p w14:paraId="18612546" w14:textId="77777777" w:rsidR="00CD60CC" w:rsidRPr="00B7555F" w:rsidRDefault="00CD60CC" w:rsidP="00C22806">
      <w:pPr>
        <w:autoSpaceDE w:val="0"/>
        <w:autoSpaceDN w:val="0"/>
        <w:adjustRightInd w:val="0"/>
        <w:spacing w:line="240" w:lineRule="auto"/>
        <w:ind w:left="-90" w:right="-630"/>
        <w:jc w:val="both"/>
        <w:rPr>
          <w:rFonts w:ascii="Times New Roman" w:hAnsi="Times New Roman" w:cs="Times New Roman"/>
          <w:b/>
          <w:bCs/>
          <w:sz w:val="28"/>
          <w:szCs w:val="28"/>
        </w:rPr>
      </w:pPr>
      <w:r w:rsidRPr="00B7555F">
        <w:rPr>
          <w:rFonts w:ascii="Times New Roman" w:hAnsi="Times New Roman" w:cs="Times New Roman"/>
          <w:b/>
          <w:bCs/>
          <w:sz w:val="28"/>
          <w:szCs w:val="28"/>
        </w:rPr>
        <w:t>A</w:t>
      </w:r>
      <w:r w:rsidR="00C3556D" w:rsidRPr="00B7555F">
        <w:rPr>
          <w:rFonts w:ascii="Times New Roman" w:hAnsi="Times New Roman" w:cs="Times New Roman"/>
          <w:b/>
          <w:bCs/>
          <w:sz w:val="28"/>
          <w:szCs w:val="28"/>
        </w:rPr>
        <w:t>/</w:t>
      </w:r>
      <w:r w:rsidRPr="00B7555F">
        <w:rPr>
          <w:rFonts w:ascii="Times New Roman" w:hAnsi="Times New Roman" w:cs="Times New Roman"/>
          <w:b/>
          <w:bCs/>
          <w:sz w:val="28"/>
          <w:szCs w:val="28"/>
        </w:rPr>
        <w:t xml:space="preserve"> IBBBPBBBPBBB</w:t>
      </w:r>
    </w:p>
    <w:p w14:paraId="61DFB636"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IBBPBBPBBPBB</w:t>
      </w:r>
    </w:p>
    <w:p w14:paraId="5E5E0FE7"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IBBBBPBBBBPB</w:t>
      </w:r>
    </w:p>
    <w:p w14:paraId="59950C66"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IBPBIBPBIBPB</w:t>
      </w:r>
    </w:p>
    <w:p w14:paraId="46098C15" w14:textId="77777777" w:rsidR="00CD60CC" w:rsidRPr="00EF599B" w:rsidRDefault="00250604" w:rsidP="00C22806">
      <w:pPr>
        <w:autoSpaceDE w:val="0"/>
        <w:autoSpaceDN w:val="0"/>
        <w:adjustRightInd w:val="0"/>
        <w:spacing w:line="240" w:lineRule="auto"/>
        <w:ind w:left="-90" w:right="-630"/>
        <w:jc w:val="both"/>
        <w:rPr>
          <w:rFonts w:ascii="Times New Roman" w:hAnsi="Times New Roman" w:cs="Times New Roman"/>
          <w:sz w:val="28"/>
          <w:szCs w:val="28"/>
          <w:u w:val="single"/>
        </w:rPr>
      </w:pPr>
      <w:r w:rsidRPr="00EF599B">
        <w:rPr>
          <w:rFonts w:ascii="Times New Roman" w:hAnsi="Times New Roman" w:cs="Times New Roman"/>
          <w:sz w:val="28"/>
          <w:szCs w:val="28"/>
          <w:u w:val="single"/>
        </w:rPr>
        <w:t xml:space="preserve">Câu </w:t>
      </w:r>
      <w:r w:rsidR="00953F00" w:rsidRPr="00EF599B">
        <w:rPr>
          <w:rFonts w:ascii="Times New Roman" w:hAnsi="Times New Roman" w:cs="Times New Roman"/>
          <w:sz w:val="28"/>
          <w:szCs w:val="28"/>
          <w:u w:val="single"/>
        </w:rPr>
        <w:t>83</w:t>
      </w:r>
      <w:r w:rsidR="00CD60CC" w:rsidRPr="00EF599B">
        <w:rPr>
          <w:rFonts w:ascii="Times New Roman" w:hAnsi="Times New Roman" w:cs="Times New Roman"/>
          <w:sz w:val="28"/>
          <w:szCs w:val="28"/>
          <w:u w:val="single"/>
        </w:rPr>
        <w:t>/ Cấu trúc dòng MPEG bao gồm các lớp sau:</w:t>
      </w:r>
    </w:p>
    <w:p w14:paraId="774FD219"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Lớp khối, Macroblock, Slice, Picture, GOP và Sequence of Pictures</w:t>
      </w:r>
    </w:p>
    <w:p w14:paraId="4C3C0C6E"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Macroblock, Slice, Picture, GOP, VOP và GOV</w:t>
      </w:r>
    </w:p>
    <w:p w14:paraId="36B5C1D6" w14:textId="77777777" w:rsidR="00CD60CC" w:rsidRPr="00B7555F" w:rsidRDefault="00CD60CC" w:rsidP="00C22806">
      <w:pPr>
        <w:autoSpaceDE w:val="0"/>
        <w:autoSpaceDN w:val="0"/>
        <w:adjustRightInd w:val="0"/>
        <w:spacing w:line="240" w:lineRule="auto"/>
        <w:ind w:left="-90" w:right="-630"/>
        <w:jc w:val="both"/>
        <w:rPr>
          <w:rFonts w:ascii="Times New Roman" w:hAnsi="Times New Roman" w:cs="Times New Roman"/>
          <w:b/>
          <w:bCs/>
          <w:sz w:val="28"/>
          <w:szCs w:val="28"/>
        </w:rPr>
      </w:pPr>
      <w:r w:rsidRPr="00B7555F">
        <w:rPr>
          <w:rFonts w:ascii="Times New Roman" w:hAnsi="Times New Roman" w:cs="Times New Roman"/>
          <w:b/>
          <w:bCs/>
          <w:sz w:val="28"/>
          <w:szCs w:val="28"/>
        </w:rPr>
        <w:t>C/ Lớp khối, Macroblock, Slice, Picture, GOP và GOV</w:t>
      </w:r>
    </w:p>
    <w:p w14:paraId="75D9FB77" w14:textId="77777777" w:rsidR="00CD60CC" w:rsidRPr="00EF599B" w:rsidRDefault="00250604" w:rsidP="00C22806">
      <w:pPr>
        <w:autoSpaceDE w:val="0"/>
        <w:autoSpaceDN w:val="0"/>
        <w:adjustRightInd w:val="0"/>
        <w:spacing w:line="240" w:lineRule="auto"/>
        <w:ind w:left="-90" w:right="-630"/>
        <w:jc w:val="both"/>
        <w:rPr>
          <w:rFonts w:ascii="Times New Roman" w:hAnsi="Times New Roman" w:cs="Times New Roman"/>
          <w:sz w:val="28"/>
          <w:szCs w:val="28"/>
          <w:u w:val="single"/>
        </w:rPr>
      </w:pPr>
      <w:r w:rsidRPr="00EF599B">
        <w:rPr>
          <w:rFonts w:ascii="Times New Roman" w:hAnsi="Times New Roman" w:cs="Times New Roman"/>
          <w:sz w:val="28"/>
          <w:szCs w:val="28"/>
          <w:u w:val="single"/>
        </w:rPr>
        <w:t xml:space="preserve">Câu </w:t>
      </w:r>
      <w:r w:rsidR="00953F00" w:rsidRPr="00EF599B">
        <w:rPr>
          <w:rFonts w:ascii="Times New Roman" w:hAnsi="Times New Roman" w:cs="Times New Roman"/>
          <w:sz w:val="28"/>
          <w:szCs w:val="28"/>
          <w:u w:val="single"/>
        </w:rPr>
        <w:t>84</w:t>
      </w:r>
      <w:r w:rsidR="00CD60CC" w:rsidRPr="00EF599B">
        <w:rPr>
          <w:rFonts w:ascii="Times New Roman" w:hAnsi="Times New Roman" w:cs="Times New Roman"/>
          <w:sz w:val="28"/>
          <w:szCs w:val="28"/>
          <w:u w:val="single"/>
        </w:rPr>
        <w:t>/ Bộ nhớ đệm trong bộ mã hóa MPEG có chức năng:</w:t>
      </w:r>
    </w:p>
    <w:p w14:paraId="4691046F" w14:textId="77777777" w:rsidR="00CD60CC" w:rsidRPr="00B7555F" w:rsidRDefault="00CD60CC" w:rsidP="00C22806">
      <w:pPr>
        <w:autoSpaceDE w:val="0"/>
        <w:autoSpaceDN w:val="0"/>
        <w:adjustRightInd w:val="0"/>
        <w:spacing w:line="240" w:lineRule="auto"/>
        <w:ind w:left="-90" w:right="-630"/>
        <w:jc w:val="both"/>
        <w:rPr>
          <w:rFonts w:ascii="Times New Roman" w:hAnsi="Times New Roman" w:cs="Times New Roman"/>
          <w:b/>
          <w:bCs/>
          <w:sz w:val="28"/>
          <w:szCs w:val="28"/>
        </w:rPr>
      </w:pPr>
      <w:r w:rsidRPr="00B7555F">
        <w:rPr>
          <w:rFonts w:ascii="Times New Roman" w:hAnsi="Times New Roman" w:cs="Times New Roman"/>
          <w:b/>
          <w:bCs/>
          <w:sz w:val="28"/>
          <w:szCs w:val="28"/>
        </w:rPr>
        <w:t xml:space="preserve">A/ Phân phối lại thứ tự các ảnh </w:t>
      </w:r>
      <w:proofErr w:type="gramStart"/>
      <w:r w:rsidRPr="00B7555F">
        <w:rPr>
          <w:rFonts w:ascii="Times New Roman" w:hAnsi="Times New Roman" w:cs="Times New Roman"/>
          <w:b/>
          <w:bCs/>
          <w:sz w:val="28"/>
          <w:szCs w:val="28"/>
        </w:rPr>
        <w:t>I,P</w:t>
      </w:r>
      <w:proofErr w:type="gramEnd"/>
      <w:r w:rsidRPr="00B7555F">
        <w:rPr>
          <w:rFonts w:ascii="Times New Roman" w:hAnsi="Times New Roman" w:cs="Times New Roman"/>
          <w:b/>
          <w:bCs/>
          <w:sz w:val="28"/>
          <w:szCs w:val="28"/>
        </w:rPr>
        <w:t>,B trong luồng MPEG</w:t>
      </w:r>
    </w:p>
    <w:p w14:paraId="4463E812"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Tăng hiệu quả nén ảnh</w:t>
      </w:r>
    </w:p>
    <w:p w14:paraId="47CADAE6" w14:textId="77777777" w:rsidR="00CD60CC" w:rsidRPr="00B7555F" w:rsidRDefault="00CD60CC" w:rsidP="00C22806">
      <w:pPr>
        <w:autoSpaceDE w:val="0"/>
        <w:autoSpaceDN w:val="0"/>
        <w:adjustRightInd w:val="0"/>
        <w:spacing w:line="240" w:lineRule="auto"/>
        <w:ind w:left="-90" w:right="-630"/>
        <w:jc w:val="both"/>
        <w:rPr>
          <w:rFonts w:ascii="Times New Roman" w:hAnsi="Times New Roman" w:cs="Times New Roman"/>
          <w:b/>
          <w:bCs/>
          <w:sz w:val="28"/>
          <w:szCs w:val="28"/>
        </w:rPr>
      </w:pPr>
      <w:r w:rsidRPr="00B7555F">
        <w:rPr>
          <w:rFonts w:ascii="Times New Roman" w:hAnsi="Times New Roman" w:cs="Times New Roman"/>
          <w:b/>
          <w:bCs/>
          <w:sz w:val="28"/>
          <w:szCs w:val="28"/>
        </w:rPr>
        <w:t>C</w:t>
      </w:r>
      <w:r w:rsidR="00C3556D" w:rsidRPr="00B7555F">
        <w:rPr>
          <w:rFonts w:ascii="Times New Roman" w:hAnsi="Times New Roman" w:cs="Times New Roman"/>
          <w:b/>
          <w:bCs/>
          <w:sz w:val="28"/>
          <w:szCs w:val="28"/>
        </w:rPr>
        <w:t>/</w:t>
      </w:r>
      <w:r w:rsidRPr="00B7555F">
        <w:rPr>
          <w:rFonts w:ascii="Times New Roman" w:hAnsi="Times New Roman" w:cs="Times New Roman"/>
          <w:b/>
          <w:bCs/>
          <w:sz w:val="28"/>
          <w:szCs w:val="28"/>
        </w:rPr>
        <w:t xml:space="preserve"> Duy trì tốc độ luồng bits ở đầu coder không đổi</w:t>
      </w:r>
    </w:p>
    <w:p w14:paraId="4C3C73A9" w14:textId="77777777" w:rsidR="00CD60CC" w:rsidRPr="00EF599B" w:rsidRDefault="00250604" w:rsidP="00C22806">
      <w:pPr>
        <w:autoSpaceDE w:val="0"/>
        <w:autoSpaceDN w:val="0"/>
        <w:adjustRightInd w:val="0"/>
        <w:spacing w:line="240" w:lineRule="auto"/>
        <w:ind w:left="-90" w:right="-630"/>
        <w:jc w:val="both"/>
        <w:rPr>
          <w:rFonts w:ascii="Times New Roman" w:hAnsi="Times New Roman" w:cs="Times New Roman"/>
          <w:sz w:val="28"/>
          <w:szCs w:val="28"/>
          <w:u w:val="single"/>
        </w:rPr>
      </w:pPr>
      <w:r w:rsidRPr="00EF599B">
        <w:rPr>
          <w:rFonts w:ascii="Times New Roman" w:hAnsi="Times New Roman" w:cs="Times New Roman"/>
          <w:sz w:val="28"/>
          <w:szCs w:val="28"/>
          <w:u w:val="single"/>
        </w:rPr>
        <w:lastRenderedPageBreak/>
        <w:t xml:space="preserve">Câu </w:t>
      </w:r>
      <w:r w:rsidR="00953F00" w:rsidRPr="00EF599B">
        <w:rPr>
          <w:rFonts w:ascii="Times New Roman" w:hAnsi="Times New Roman" w:cs="Times New Roman"/>
          <w:sz w:val="28"/>
          <w:szCs w:val="28"/>
          <w:u w:val="single"/>
        </w:rPr>
        <w:t>85</w:t>
      </w:r>
      <w:r w:rsidR="00CD60CC" w:rsidRPr="00EF599B">
        <w:rPr>
          <w:rFonts w:ascii="Times New Roman" w:hAnsi="Times New Roman" w:cs="Times New Roman"/>
          <w:sz w:val="28"/>
          <w:szCs w:val="28"/>
          <w:u w:val="single"/>
        </w:rPr>
        <w:t>/ Chuẩn MPEG-2 cho phép nén ảnh động dựa trên nguyên tắc:</w:t>
      </w:r>
    </w:p>
    <w:p w14:paraId="462DE686" w14:textId="77777777" w:rsidR="00CD60CC" w:rsidRPr="00B7555F" w:rsidRDefault="00CD60CC" w:rsidP="00C22806">
      <w:pPr>
        <w:autoSpaceDE w:val="0"/>
        <w:autoSpaceDN w:val="0"/>
        <w:adjustRightInd w:val="0"/>
        <w:spacing w:line="240" w:lineRule="auto"/>
        <w:ind w:left="-90" w:right="-630"/>
        <w:jc w:val="both"/>
        <w:rPr>
          <w:rFonts w:ascii="Times New Roman" w:hAnsi="Times New Roman" w:cs="Times New Roman"/>
          <w:b/>
          <w:bCs/>
          <w:sz w:val="28"/>
          <w:szCs w:val="28"/>
        </w:rPr>
      </w:pPr>
      <w:r w:rsidRPr="00B7555F">
        <w:rPr>
          <w:rFonts w:ascii="Times New Roman" w:hAnsi="Times New Roman" w:cs="Times New Roman"/>
          <w:b/>
          <w:bCs/>
          <w:sz w:val="28"/>
          <w:szCs w:val="28"/>
        </w:rPr>
        <w:t>A/ Phân cấp chất lượng theo tỷ lệ SRN</w:t>
      </w:r>
    </w:p>
    <w:p w14:paraId="69F16B22"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Phân cấp chất lượng theo độ phân giải trong không gian</w:t>
      </w:r>
    </w:p>
    <w:p w14:paraId="6DA7E9FD"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Phân cấp chất lượng theo độ phân giải trong miền thời gian</w:t>
      </w:r>
    </w:p>
    <w:p w14:paraId="5DC88BAA"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w:t>
      </w:r>
      <w:proofErr w:type="gramStart"/>
      <w:r w:rsidRPr="00E33C17">
        <w:rPr>
          <w:rFonts w:ascii="Times New Roman" w:hAnsi="Times New Roman" w:cs="Times New Roman"/>
          <w:sz w:val="28"/>
          <w:szCs w:val="28"/>
        </w:rPr>
        <w:t>A,B</w:t>
      </w:r>
      <w:proofErr w:type="gramEnd"/>
      <w:r w:rsidRPr="00E33C17">
        <w:rPr>
          <w:rFonts w:ascii="Times New Roman" w:hAnsi="Times New Roman" w:cs="Times New Roman"/>
          <w:sz w:val="28"/>
          <w:szCs w:val="28"/>
        </w:rPr>
        <w:t>, C đều đúng</w:t>
      </w:r>
    </w:p>
    <w:p w14:paraId="71A2E33A" w14:textId="77777777" w:rsidR="00CD60CC" w:rsidRPr="00EF599B" w:rsidRDefault="00250604" w:rsidP="00C22806">
      <w:pPr>
        <w:autoSpaceDE w:val="0"/>
        <w:autoSpaceDN w:val="0"/>
        <w:adjustRightInd w:val="0"/>
        <w:spacing w:line="240" w:lineRule="auto"/>
        <w:ind w:left="-90" w:right="-630"/>
        <w:jc w:val="both"/>
        <w:rPr>
          <w:rFonts w:ascii="Times New Roman" w:hAnsi="Times New Roman" w:cs="Times New Roman"/>
          <w:sz w:val="28"/>
          <w:szCs w:val="28"/>
          <w:u w:val="single"/>
        </w:rPr>
      </w:pPr>
      <w:r w:rsidRPr="00EF599B">
        <w:rPr>
          <w:rFonts w:ascii="Times New Roman" w:hAnsi="Times New Roman" w:cs="Times New Roman"/>
          <w:sz w:val="28"/>
          <w:szCs w:val="28"/>
          <w:u w:val="single"/>
        </w:rPr>
        <w:t xml:space="preserve">Câu </w:t>
      </w:r>
      <w:r w:rsidR="00953F00" w:rsidRPr="00EF599B">
        <w:rPr>
          <w:rFonts w:ascii="Times New Roman" w:hAnsi="Times New Roman" w:cs="Times New Roman"/>
          <w:sz w:val="28"/>
          <w:szCs w:val="28"/>
          <w:u w:val="single"/>
        </w:rPr>
        <w:t>86</w:t>
      </w:r>
      <w:r w:rsidR="00CD60CC" w:rsidRPr="00EF599B">
        <w:rPr>
          <w:rFonts w:ascii="Times New Roman" w:hAnsi="Times New Roman" w:cs="Times New Roman"/>
          <w:sz w:val="28"/>
          <w:szCs w:val="28"/>
          <w:u w:val="single"/>
        </w:rPr>
        <w:t>/ Main profile trong chuẩn MPEG-2 có các thông số sau đây:</w:t>
      </w:r>
    </w:p>
    <w:p w14:paraId="10F42C8C" w14:textId="77777777" w:rsidR="00CD60CC" w:rsidRPr="00B7555F" w:rsidRDefault="00CD60CC" w:rsidP="00C22806">
      <w:pPr>
        <w:autoSpaceDE w:val="0"/>
        <w:autoSpaceDN w:val="0"/>
        <w:adjustRightInd w:val="0"/>
        <w:spacing w:line="240" w:lineRule="auto"/>
        <w:ind w:left="-90" w:right="-630"/>
        <w:jc w:val="both"/>
        <w:rPr>
          <w:rFonts w:ascii="Times New Roman" w:hAnsi="Times New Roman" w:cs="Times New Roman"/>
          <w:b/>
          <w:bCs/>
          <w:sz w:val="28"/>
          <w:szCs w:val="28"/>
        </w:rPr>
      </w:pPr>
      <w:r w:rsidRPr="00B7555F">
        <w:rPr>
          <w:rFonts w:ascii="Times New Roman" w:hAnsi="Times New Roman" w:cs="Times New Roman"/>
          <w:b/>
          <w:bCs/>
          <w:sz w:val="28"/>
          <w:szCs w:val="28"/>
        </w:rPr>
        <w:t>A</w:t>
      </w:r>
      <w:r w:rsidR="00C3556D" w:rsidRPr="00B7555F">
        <w:rPr>
          <w:rFonts w:ascii="Times New Roman" w:hAnsi="Times New Roman" w:cs="Times New Roman"/>
          <w:b/>
          <w:bCs/>
          <w:sz w:val="28"/>
          <w:szCs w:val="28"/>
        </w:rPr>
        <w:t>/</w:t>
      </w:r>
      <w:r w:rsidRPr="00B7555F">
        <w:rPr>
          <w:rFonts w:ascii="Times New Roman" w:hAnsi="Times New Roman" w:cs="Times New Roman"/>
          <w:b/>
          <w:bCs/>
          <w:sz w:val="28"/>
          <w:szCs w:val="28"/>
        </w:rPr>
        <w:t xml:space="preserve"> Ảnh nén loại: P, I, B, tỷ lệ lấy mẫu: 4:2:0, độ phân giải: 720x576, tốc độ: 15Mbps</w:t>
      </w:r>
    </w:p>
    <w:p w14:paraId="025DAFBC"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B/ Ảnh nén loại: P, I, B, tỷ lệ lấy mẫu: 4:2:0, độ phân giải: 352x288, tốc độ: 216Mbps</w:t>
      </w:r>
    </w:p>
    <w:p w14:paraId="5F2B6D9A"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C/ Ảnh nén loại: P, I, B, tỷ lệ lấy mẫu: 4:2:2, độ phân giải: 720x576, tốc độ: 15Mbps</w:t>
      </w:r>
    </w:p>
    <w:p w14:paraId="20189088" w14:textId="77777777" w:rsidR="00CD60CC" w:rsidRPr="00E33C17" w:rsidRDefault="00CD60CC" w:rsidP="00C22806">
      <w:pPr>
        <w:autoSpaceDE w:val="0"/>
        <w:autoSpaceDN w:val="0"/>
        <w:adjustRightInd w:val="0"/>
        <w:spacing w:line="240" w:lineRule="auto"/>
        <w:ind w:left="-90" w:right="-630"/>
        <w:jc w:val="both"/>
        <w:rPr>
          <w:rFonts w:ascii="Times New Roman" w:hAnsi="Times New Roman" w:cs="Times New Roman"/>
          <w:sz w:val="28"/>
          <w:szCs w:val="28"/>
        </w:rPr>
      </w:pPr>
      <w:r w:rsidRPr="00E33C17">
        <w:rPr>
          <w:rFonts w:ascii="Times New Roman" w:hAnsi="Times New Roman" w:cs="Times New Roman"/>
          <w:sz w:val="28"/>
          <w:szCs w:val="28"/>
        </w:rPr>
        <w:t>D/ Ảnh nén loại: D, tỷ lệ lấy mẫu: 4:2:2, độ phân giải: 720x576, tốc độ: 15Mbps</w:t>
      </w:r>
    </w:p>
    <w:p w14:paraId="696D64E1"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âu 87: GIF, Graphics Interchange Format</w:t>
      </w:r>
    </w:p>
    <w:p w14:paraId="24C403C6" w14:textId="77777777" w:rsidR="00E73BBA" w:rsidRPr="00E33C17" w:rsidRDefault="00E73BBA" w:rsidP="00C22806">
      <w:pPr>
        <w:pStyle w:val="ListParagraph"/>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 xml:space="preserve">A/ Là chuẩn </w:t>
      </w:r>
      <w:proofErr w:type="gramStart"/>
      <w:r w:rsidRPr="00E33C17">
        <w:rPr>
          <w:rFonts w:ascii="Times New Roman" w:hAnsi="Times New Roman" w:cs="Times New Roman"/>
          <w:sz w:val="28"/>
          <w:szCs w:val="28"/>
        </w:rPr>
        <w:t>16 bit</w:t>
      </w:r>
      <w:proofErr w:type="gramEnd"/>
      <w:r w:rsidRPr="00E33C17">
        <w:rPr>
          <w:rFonts w:ascii="Times New Roman" w:hAnsi="Times New Roman" w:cs="Times New Roman"/>
          <w:sz w:val="28"/>
          <w:szCs w:val="28"/>
        </w:rPr>
        <w:t xml:space="preserve"> cho ảnh đồ họa</w:t>
      </w:r>
    </w:p>
    <w:p w14:paraId="0ED19C53" w14:textId="77777777" w:rsidR="00E73BBA" w:rsidRPr="00910E45" w:rsidRDefault="00E73BBA" w:rsidP="00C22806">
      <w:pPr>
        <w:pStyle w:val="ListParagraph"/>
        <w:spacing w:line="240" w:lineRule="auto"/>
        <w:ind w:left="-90"/>
        <w:jc w:val="both"/>
        <w:rPr>
          <w:rFonts w:ascii="Times New Roman" w:hAnsi="Times New Roman" w:cs="Times New Roman"/>
          <w:sz w:val="28"/>
          <w:szCs w:val="28"/>
        </w:rPr>
      </w:pPr>
      <w:r w:rsidRPr="00910E45">
        <w:rPr>
          <w:rFonts w:ascii="Times New Roman" w:hAnsi="Times New Roman" w:cs="Times New Roman"/>
          <w:sz w:val="28"/>
          <w:szCs w:val="28"/>
        </w:rPr>
        <w:t>B/Là chuẩn nén dữ liệu, có một phần chuẩn dành cho hình ảnh nền, trong suốt</w:t>
      </w:r>
    </w:p>
    <w:p w14:paraId="1A66C404" w14:textId="77777777" w:rsidR="00E73BBA" w:rsidRPr="00E33C17" w:rsidRDefault="00E73BBA" w:rsidP="00C22806">
      <w:pPr>
        <w:pStyle w:val="ListParagraph"/>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 xml:space="preserve">C/Là chuẩn nén ảnh 32 bit </w:t>
      </w:r>
    </w:p>
    <w:p w14:paraId="737A9934" w14:textId="77777777" w:rsidR="00E73BBA" w:rsidRPr="00910E45" w:rsidRDefault="00E73BBA" w:rsidP="00C22806">
      <w:pPr>
        <w:pStyle w:val="ListParagraph"/>
        <w:spacing w:line="240" w:lineRule="auto"/>
        <w:ind w:left="-90"/>
        <w:jc w:val="both"/>
        <w:rPr>
          <w:rFonts w:ascii="Times New Roman" w:hAnsi="Times New Roman" w:cs="Times New Roman"/>
          <w:b/>
          <w:bCs/>
          <w:sz w:val="28"/>
          <w:szCs w:val="28"/>
        </w:rPr>
      </w:pPr>
      <w:r w:rsidRPr="00910E45">
        <w:rPr>
          <w:rFonts w:ascii="Times New Roman" w:hAnsi="Times New Roman" w:cs="Times New Roman"/>
          <w:b/>
          <w:bCs/>
          <w:sz w:val="28"/>
          <w:szCs w:val="28"/>
        </w:rPr>
        <w:t>D</w:t>
      </w:r>
      <w:r w:rsidR="00C3556D" w:rsidRPr="00910E45">
        <w:rPr>
          <w:rFonts w:ascii="Times New Roman" w:hAnsi="Times New Roman" w:cs="Times New Roman"/>
          <w:b/>
          <w:bCs/>
          <w:sz w:val="28"/>
          <w:szCs w:val="28"/>
        </w:rPr>
        <w:t>/</w:t>
      </w:r>
      <w:r w:rsidRPr="00910E45">
        <w:rPr>
          <w:rFonts w:ascii="Times New Roman" w:hAnsi="Times New Roman" w:cs="Times New Roman"/>
          <w:b/>
          <w:bCs/>
          <w:sz w:val="28"/>
          <w:szCs w:val="28"/>
        </w:rPr>
        <w:t>Là chuẩn đồ họa 8 bit, dùng rộng rãi trên Web. Nó có một phần chuẩn dành cho hình ảnh nền, trong suốt.</w:t>
      </w:r>
    </w:p>
    <w:p w14:paraId="4154523B"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âu 88: DVD, Digital versatile disc.</w:t>
      </w:r>
    </w:p>
    <w:p w14:paraId="5AE38277" w14:textId="77777777" w:rsidR="00E73BBA" w:rsidRPr="00E33C17" w:rsidRDefault="00E73BBA" w:rsidP="00C22806">
      <w:pPr>
        <w:pStyle w:val="ListParagraph"/>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Thường được gọi là đĩa video số, là phát triển của đĩa ghi dữ liệu</w:t>
      </w:r>
    </w:p>
    <w:p w14:paraId="6510F1AF" w14:textId="77777777" w:rsidR="00E73BBA" w:rsidRPr="00E33C17" w:rsidRDefault="00E73BBA" w:rsidP="00C22806">
      <w:pPr>
        <w:pStyle w:val="ListParagraph"/>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B/Đĩa đọc/ ghi nhiều lần</w:t>
      </w:r>
    </w:p>
    <w:p w14:paraId="5614BA56" w14:textId="77777777" w:rsidR="00E73BBA" w:rsidRPr="00E33C17" w:rsidRDefault="00E73BBA" w:rsidP="00C22806">
      <w:pPr>
        <w:pStyle w:val="ListParagraph"/>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Đĩa ghi âm nhạc dung lượng lớn</w:t>
      </w:r>
    </w:p>
    <w:p w14:paraId="743D676E" w14:textId="77777777" w:rsidR="00E73BBA" w:rsidRPr="00B7555F" w:rsidRDefault="00E73BBA" w:rsidP="00C22806">
      <w:pPr>
        <w:pStyle w:val="ListParagraph"/>
        <w:spacing w:line="240" w:lineRule="auto"/>
        <w:ind w:left="-90"/>
        <w:jc w:val="both"/>
        <w:rPr>
          <w:rFonts w:ascii="Times New Roman" w:hAnsi="Times New Roman" w:cs="Times New Roman"/>
          <w:b/>
          <w:bCs/>
          <w:sz w:val="28"/>
          <w:szCs w:val="28"/>
        </w:rPr>
      </w:pPr>
      <w:r w:rsidRPr="00B7555F">
        <w:rPr>
          <w:rFonts w:ascii="Times New Roman" w:hAnsi="Times New Roman" w:cs="Times New Roman"/>
          <w:b/>
          <w:bCs/>
          <w:sz w:val="28"/>
          <w:szCs w:val="28"/>
        </w:rPr>
        <w:t>D</w:t>
      </w:r>
      <w:r w:rsidR="00C3556D" w:rsidRPr="00B7555F">
        <w:rPr>
          <w:rFonts w:ascii="Times New Roman" w:hAnsi="Times New Roman" w:cs="Times New Roman"/>
          <w:b/>
          <w:bCs/>
          <w:sz w:val="28"/>
          <w:szCs w:val="28"/>
        </w:rPr>
        <w:t>/</w:t>
      </w:r>
      <w:r w:rsidRPr="00B7555F">
        <w:rPr>
          <w:rFonts w:ascii="Times New Roman" w:hAnsi="Times New Roman" w:cs="Times New Roman"/>
          <w:b/>
          <w:bCs/>
          <w:sz w:val="28"/>
          <w:szCs w:val="28"/>
        </w:rPr>
        <w:t>Thường được gọi là đĩa video số, là phát triển của đĩa CD, có dung lượng lớn nhờ hệ thống nén dữ liệu, cho phép ghi thông tin trên cả hai mặt đĩa.</w:t>
      </w:r>
    </w:p>
    <w:p w14:paraId="72B5E044" w14:textId="77777777" w:rsidR="00E73BBA" w:rsidRPr="00EF599B" w:rsidRDefault="00E73BBA" w:rsidP="00C22806">
      <w:pPr>
        <w:spacing w:line="240" w:lineRule="auto"/>
        <w:ind w:left="-90"/>
        <w:jc w:val="both"/>
        <w:rPr>
          <w:rFonts w:ascii="Times New Roman" w:hAnsi="Times New Roman" w:cs="Times New Roman"/>
          <w:sz w:val="28"/>
          <w:szCs w:val="28"/>
        </w:rPr>
      </w:pPr>
      <w:r w:rsidRPr="00EF599B">
        <w:rPr>
          <w:rFonts w:ascii="Times New Roman" w:hAnsi="Times New Roman" w:cs="Times New Roman"/>
          <w:sz w:val="28"/>
          <w:szCs w:val="28"/>
        </w:rPr>
        <w:t>Câu 89: Chuẩn MPEG-4</w:t>
      </w:r>
    </w:p>
    <w:p w14:paraId="466993E7" w14:textId="77777777" w:rsidR="00E73BBA" w:rsidRPr="00E33C17" w:rsidRDefault="00E73BBA" w:rsidP="00C22806">
      <w:pPr>
        <w:pStyle w:val="ListParagraph"/>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Chuẩn video</w:t>
      </w:r>
    </w:p>
    <w:p w14:paraId="5B5BE0DB" w14:textId="77777777" w:rsidR="00E73BBA" w:rsidRPr="00E33C17" w:rsidRDefault="00E73BBA" w:rsidP="00C22806">
      <w:pPr>
        <w:pStyle w:val="ListParagraph"/>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B</w:t>
      </w:r>
      <w:r w:rsidR="00C3556D">
        <w:rPr>
          <w:rFonts w:ascii="Times New Roman" w:hAnsi="Times New Roman" w:cs="Times New Roman"/>
          <w:sz w:val="28"/>
          <w:szCs w:val="28"/>
        </w:rPr>
        <w:t>/</w:t>
      </w:r>
      <w:r w:rsidRPr="00E33C17">
        <w:rPr>
          <w:rFonts w:ascii="Times New Roman" w:hAnsi="Times New Roman" w:cs="Times New Roman"/>
          <w:sz w:val="28"/>
          <w:szCs w:val="28"/>
        </w:rPr>
        <w:t>Là mở rộng của MPEG với cấu trúc hướng đối tượng đối với âm thanh và video với tần suất mã hóa bit thấp.</w:t>
      </w:r>
    </w:p>
    <w:p w14:paraId="6ECE0686" w14:textId="77777777" w:rsidR="00E73BBA" w:rsidRPr="00EF599B" w:rsidRDefault="00E73BBA" w:rsidP="00C22806">
      <w:pPr>
        <w:pStyle w:val="ListParagraph"/>
        <w:spacing w:line="240" w:lineRule="auto"/>
        <w:ind w:left="-90"/>
        <w:jc w:val="both"/>
        <w:rPr>
          <w:rFonts w:ascii="Times New Roman" w:hAnsi="Times New Roman" w:cs="Times New Roman"/>
          <w:b/>
          <w:bCs/>
          <w:sz w:val="28"/>
          <w:szCs w:val="28"/>
        </w:rPr>
      </w:pPr>
      <w:r w:rsidRPr="00EF599B">
        <w:rPr>
          <w:rFonts w:ascii="Times New Roman" w:hAnsi="Times New Roman" w:cs="Times New Roman"/>
          <w:b/>
          <w:bCs/>
          <w:sz w:val="28"/>
          <w:szCs w:val="28"/>
        </w:rPr>
        <w:t>C/Chuẩn nén dữ liệu audio, mở rộng của chuẩn MPEG</w:t>
      </w:r>
    </w:p>
    <w:p w14:paraId="70DD4221" w14:textId="77777777" w:rsidR="00E73BBA" w:rsidRPr="00E33C17" w:rsidRDefault="00E73BBA" w:rsidP="00C22806">
      <w:pPr>
        <w:pStyle w:val="ListParagraph"/>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Chuẩn truyền hình</w:t>
      </w:r>
    </w:p>
    <w:p w14:paraId="733EEB24" w14:textId="77777777" w:rsidR="00E73BBA" w:rsidRPr="00EF599B" w:rsidRDefault="00E73BBA" w:rsidP="00C22806">
      <w:pPr>
        <w:spacing w:line="240" w:lineRule="auto"/>
        <w:ind w:left="-90"/>
        <w:jc w:val="both"/>
        <w:rPr>
          <w:rFonts w:ascii="Times New Roman" w:hAnsi="Times New Roman" w:cs="Times New Roman"/>
          <w:sz w:val="28"/>
          <w:szCs w:val="28"/>
        </w:rPr>
      </w:pPr>
      <w:r w:rsidRPr="00EF599B">
        <w:rPr>
          <w:rFonts w:ascii="Times New Roman" w:hAnsi="Times New Roman" w:cs="Times New Roman"/>
          <w:sz w:val="28"/>
          <w:szCs w:val="28"/>
        </w:rPr>
        <w:t>Câu 90: Chuẩn MPEG-1</w:t>
      </w:r>
    </w:p>
    <w:p w14:paraId="4FCFA75C" w14:textId="77777777" w:rsidR="00E73BBA" w:rsidRPr="001A124E" w:rsidRDefault="00E73BBA" w:rsidP="00C22806">
      <w:pPr>
        <w:pStyle w:val="ListParagraph"/>
        <w:spacing w:line="240" w:lineRule="auto"/>
        <w:ind w:left="-90"/>
        <w:jc w:val="both"/>
        <w:rPr>
          <w:rFonts w:ascii="Times New Roman" w:hAnsi="Times New Roman" w:cs="Times New Roman"/>
          <w:b/>
          <w:bCs/>
          <w:sz w:val="28"/>
          <w:szCs w:val="28"/>
        </w:rPr>
      </w:pPr>
      <w:r w:rsidRPr="001A124E">
        <w:rPr>
          <w:rFonts w:ascii="Times New Roman" w:hAnsi="Times New Roman" w:cs="Times New Roman"/>
          <w:b/>
          <w:bCs/>
          <w:sz w:val="28"/>
          <w:szCs w:val="28"/>
        </w:rPr>
        <w:lastRenderedPageBreak/>
        <w:t>A</w:t>
      </w:r>
      <w:r w:rsidR="00C3556D" w:rsidRPr="001A124E">
        <w:rPr>
          <w:rFonts w:ascii="Times New Roman" w:hAnsi="Times New Roman" w:cs="Times New Roman"/>
          <w:b/>
          <w:bCs/>
          <w:sz w:val="28"/>
          <w:szCs w:val="28"/>
        </w:rPr>
        <w:t>/</w:t>
      </w:r>
      <w:r w:rsidRPr="001A124E">
        <w:rPr>
          <w:rFonts w:ascii="Times New Roman" w:hAnsi="Times New Roman" w:cs="Times New Roman"/>
          <w:b/>
          <w:bCs/>
          <w:sz w:val="28"/>
          <w:szCs w:val="28"/>
        </w:rPr>
        <w:t>Là thế hệ MPEG cho phép nén video với tần suất khoảng 1 Mbps</w:t>
      </w:r>
    </w:p>
    <w:p w14:paraId="6C5441D2" w14:textId="77777777" w:rsidR="00E73BBA" w:rsidRPr="00E33C17" w:rsidRDefault="00E73BBA" w:rsidP="00C22806">
      <w:pPr>
        <w:pStyle w:val="ListParagraph"/>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B/Là thế hệ MPEG cho phép nén video với tần suất khoảng 1Kbps</w:t>
      </w:r>
    </w:p>
    <w:p w14:paraId="776E077A" w14:textId="77777777" w:rsidR="00E73BBA" w:rsidRPr="001A124E" w:rsidRDefault="00E73BBA" w:rsidP="00C22806">
      <w:pPr>
        <w:pStyle w:val="ListParagraph"/>
        <w:spacing w:line="240" w:lineRule="auto"/>
        <w:ind w:left="-90"/>
        <w:jc w:val="both"/>
        <w:rPr>
          <w:rFonts w:ascii="Times New Roman" w:hAnsi="Times New Roman" w:cs="Times New Roman"/>
          <w:sz w:val="28"/>
          <w:szCs w:val="28"/>
        </w:rPr>
      </w:pPr>
      <w:r w:rsidRPr="001A124E">
        <w:rPr>
          <w:rFonts w:ascii="Times New Roman" w:hAnsi="Times New Roman" w:cs="Times New Roman"/>
          <w:sz w:val="28"/>
          <w:szCs w:val="28"/>
        </w:rPr>
        <w:t>C/Chuẩn nén dữ liệu video</w:t>
      </w:r>
    </w:p>
    <w:p w14:paraId="5321CCA1" w14:textId="77777777" w:rsidR="00E73BBA" w:rsidRPr="00E33C17" w:rsidRDefault="00E73BBA" w:rsidP="00C22806">
      <w:pPr>
        <w:pStyle w:val="ListParagraph"/>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Là thế hệ MPEG cho phép nén video với tần suất khoảng 8bps</w:t>
      </w:r>
    </w:p>
    <w:p w14:paraId="52B41953"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âu 91: Chuẩn MPEG-2</w:t>
      </w:r>
    </w:p>
    <w:p w14:paraId="623C6103" w14:textId="77777777" w:rsidR="00E73BBA" w:rsidRPr="001A124E" w:rsidRDefault="00E73BBA" w:rsidP="00C22806">
      <w:pPr>
        <w:pStyle w:val="ListParagraph"/>
        <w:spacing w:line="240" w:lineRule="auto"/>
        <w:ind w:left="-90"/>
        <w:jc w:val="both"/>
        <w:rPr>
          <w:rFonts w:ascii="Times New Roman" w:hAnsi="Times New Roman" w:cs="Times New Roman"/>
          <w:sz w:val="28"/>
          <w:szCs w:val="28"/>
        </w:rPr>
      </w:pPr>
      <w:r w:rsidRPr="001A124E">
        <w:rPr>
          <w:rFonts w:ascii="Times New Roman" w:hAnsi="Times New Roman" w:cs="Times New Roman"/>
          <w:sz w:val="28"/>
          <w:szCs w:val="28"/>
        </w:rPr>
        <w:t>A/Là thế hệ MPEG cho phép truyền bá video chất lượng cao với tần suất bit đến 16Mbps</w:t>
      </w:r>
    </w:p>
    <w:p w14:paraId="4162A474" w14:textId="77777777" w:rsidR="00E73BBA" w:rsidRPr="001A124E" w:rsidRDefault="00E73BBA" w:rsidP="00C22806">
      <w:pPr>
        <w:pStyle w:val="ListParagraph"/>
        <w:spacing w:line="240" w:lineRule="auto"/>
        <w:ind w:left="-90"/>
        <w:jc w:val="both"/>
        <w:rPr>
          <w:rFonts w:ascii="Times New Roman" w:hAnsi="Times New Roman" w:cs="Times New Roman"/>
          <w:b/>
          <w:bCs/>
          <w:sz w:val="28"/>
          <w:szCs w:val="28"/>
        </w:rPr>
      </w:pPr>
      <w:r w:rsidRPr="001A124E">
        <w:rPr>
          <w:rFonts w:ascii="Times New Roman" w:hAnsi="Times New Roman" w:cs="Times New Roman"/>
          <w:b/>
          <w:bCs/>
          <w:sz w:val="28"/>
          <w:szCs w:val="28"/>
        </w:rPr>
        <w:t>B</w:t>
      </w:r>
      <w:r w:rsidR="00C3556D" w:rsidRPr="001A124E">
        <w:rPr>
          <w:rFonts w:ascii="Times New Roman" w:hAnsi="Times New Roman" w:cs="Times New Roman"/>
          <w:b/>
          <w:bCs/>
          <w:sz w:val="28"/>
          <w:szCs w:val="28"/>
        </w:rPr>
        <w:t>/</w:t>
      </w:r>
      <w:r w:rsidRPr="001A124E">
        <w:rPr>
          <w:rFonts w:ascii="Times New Roman" w:hAnsi="Times New Roman" w:cs="Times New Roman"/>
          <w:b/>
          <w:bCs/>
          <w:sz w:val="28"/>
          <w:szCs w:val="28"/>
        </w:rPr>
        <w:t>Là thế hệ MPEG cho phép truyền bá video chất lượng cao với tần suất bit đến 8Mbps</w:t>
      </w:r>
    </w:p>
    <w:p w14:paraId="004BD35B" w14:textId="77777777" w:rsidR="00E73BBA" w:rsidRPr="00E33C17" w:rsidRDefault="00E73BBA" w:rsidP="00C22806">
      <w:pPr>
        <w:pStyle w:val="ListParagraph"/>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Là chuẩn video</w:t>
      </w:r>
    </w:p>
    <w:p w14:paraId="77F7FC08" w14:textId="77777777" w:rsidR="00E73BBA" w:rsidRPr="00E33C17" w:rsidRDefault="00E73BBA" w:rsidP="00C22806">
      <w:pPr>
        <w:pStyle w:val="ListParagraph"/>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Là thế hệ MPEG cho phép truyền bá video chất lượng cao với tần suất bit đến 32Mbps</w:t>
      </w:r>
    </w:p>
    <w:p w14:paraId="7F8CC507"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âu 92: Chuẩn nào không phải chuẩn truyền hình?</w:t>
      </w:r>
    </w:p>
    <w:p w14:paraId="566F8B03" w14:textId="77777777" w:rsidR="00E73BBA" w:rsidRPr="00D16104" w:rsidRDefault="00E73BBA" w:rsidP="00C22806">
      <w:pPr>
        <w:pStyle w:val="ListParagraph"/>
        <w:spacing w:line="240" w:lineRule="auto"/>
        <w:ind w:left="-90"/>
        <w:jc w:val="both"/>
        <w:rPr>
          <w:rFonts w:ascii="Times New Roman" w:hAnsi="Times New Roman" w:cs="Times New Roman"/>
          <w:b/>
          <w:bCs/>
          <w:sz w:val="28"/>
          <w:szCs w:val="28"/>
        </w:rPr>
      </w:pPr>
      <w:r w:rsidRPr="00D16104">
        <w:rPr>
          <w:rFonts w:ascii="Times New Roman" w:hAnsi="Times New Roman" w:cs="Times New Roman"/>
          <w:b/>
          <w:bCs/>
          <w:sz w:val="28"/>
          <w:szCs w:val="28"/>
        </w:rPr>
        <w:t>A</w:t>
      </w:r>
      <w:r w:rsidR="00C3556D" w:rsidRPr="00D16104">
        <w:rPr>
          <w:rFonts w:ascii="Times New Roman" w:hAnsi="Times New Roman" w:cs="Times New Roman"/>
          <w:b/>
          <w:bCs/>
          <w:sz w:val="28"/>
          <w:szCs w:val="28"/>
        </w:rPr>
        <w:t>/</w:t>
      </w:r>
      <w:r w:rsidRPr="00D16104">
        <w:rPr>
          <w:rFonts w:ascii="Times New Roman" w:hAnsi="Times New Roman" w:cs="Times New Roman"/>
          <w:b/>
          <w:bCs/>
          <w:sz w:val="28"/>
          <w:szCs w:val="28"/>
        </w:rPr>
        <w:t>MPEG</w:t>
      </w:r>
    </w:p>
    <w:p w14:paraId="1034DA78" w14:textId="77777777" w:rsidR="00E73BBA" w:rsidRPr="00D16104" w:rsidRDefault="00E73BBA" w:rsidP="00C22806">
      <w:pPr>
        <w:pStyle w:val="ListParagraph"/>
        <w:spacing w:line="240" w:lineRule="auto"/>
        <w:ind w:left="-90"/>
        <w:jc w:val="both"/>
        <w:rPr>
          <w:rFonts w:ascii="Times New Roman" w:hAnsi="Times New Roman" w:cs="Times New Roman"/>
          <w:sz w:val="28"/>
          <w:szCs w:val="28"/>
        </w:rPr>
      </w:pPr>
      <w:r w:rsidRPr="00D16104">
        <w:rPr>
          <w:rFonts w:ascii="Times New Roman" w:hAnsi="Times New Roman" w:cs="Times New Roman"/>
          <w:sz w:val="28"/>
          <w:szCs w:val="28"/>
        </w:rPr>
        <w:t>B/PAL</w:t>
      </w:r>
    </w:p>
    <w:p w14:paraId="56ADE20B" w14:textId="77777777" w:rsidR="00E73BBA" w:rsidRPr="00E33C17" w:rsidRDefault="00E73BBA" w:rsidP="00C22806">
      <w:pPr>
        <w:pStyle w:val="ListParagraph"/>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SECAM</w:t>
      </w:r>
    </w:p>
    <w:p w14:paraId="67C59F87" w14:textId="77777777" w:rsidR="00E73BBA" w:rsidRPr="00E33C17" w:rsidRDefault="00E73BBA" w:rsidP="00C22806">
      <w:pPr>
        <w:pStyle w:val="ListParagraph"/>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NTSC</w:t>
      </w:r>
    </w:p>
    <w:p w14:paraId="2385EE96"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âu 93: Chuẩ</w:t>
      </w:r>
      <w:r w:rsidR="00552CE2">
        <w:rPr>
          <w:rFonts w:ascii="Times New Roman" w:hAnsi="Times New Roman" w:cs="Times New Roman"/>
          <w:sz w:val="28"/>
          <w:szCs w:val="28"/>
        </w:rPr>
        <w:t>n MPEG (</w:t>
      </w:r>
      <w:proofErr w:type="gramStart"/>
      <w:r w:rsidR="00552CE2">
        <w:rPr>
          <w:rFonts w:ascii="Times New Roman" w:hAnsi="Times New Roman" w:cs="Times New Roman"/>
          <w:sz w:val="28"/>
          <w:szCs w:val="28"/>
        </w:rPr>
        <w:t xml:space="preserve">Moving </w:t>
      </w:r>
      <w:r w:rsidRPr="00E33C17">
        <w:rPr>
          <w:rFonts w:ascii="Times New Roman" w:hAnsi="Times New Roman" w:cs="Times New Roman"/>
          <w:sz w:val="28"/>
          <w:szCs w:val="28"/>
        </w:rPr>
        <w:t xml:space="preserve"> Picture</w:t>
      </w:r>
      <w:proofErr w:type="gramEnd"/>
      <w:r w:rsidRPr="00E33C17">
        <w:rPr>
          <w:rFonts w:ascii="Times New Roman" w:hAnsi="Times New Roman" w:cs="Times New Roman"/>
          <w:sz w:val="28"/>
          <w:szCs w:val="28"/>
        </w:rPr>
        <w:t xml:space="preserve"> Experts Group)</w:t>
      </w:r>
    </w:p>
    <w:p w14:paraId="641EC396" w14:textId="77777777" w:rsidR="00E73BBA" w:rsidRPr="00B00853" w:rsidRDefault="00E73BBA" w:rsidP="00C22806">
      <w:pPr>
        <w:spacing w:line="240" w:lineRule="auto"/>
        <w:ind w:left="-90"/>
        <w:jc w:val="both"/>
        <w:rPr>
          <w:rFonts w:ascii="Times New Roman" w:hAnsi="Times New Roman" w:cs="Times New Roman"/>
          <w:sz w:val="28"/>
          <w:szCs w:val="28"/>
        </w:rPr>
      </w:pPr>
      <w:r w:rsidRPr="00B00853">
        <w:rPr>
          <w:rFonts w:ascii="Times New Roman" w:hAnsi="Times New Roman" w:cs="Times New Roman"/>
          <w:sz w:val="28"/>
          <w:szCs w:val="28"/>
        </w:rPr>
        <w:t>A/Chuẩn hình ảnh</w:t>
      </w:r>
    </w:p>
    <w:p w14:paraId="0B423C32" w14:textId="77777777" w:rsidR="00E73BBA" w:rsidRPr="00B00853" w:rsidRDefault="00E73BBA" w:rsidP="00C22806">
      <w:pPr>
        <w:spacing w:line="240" w:lineRule="auto"/>
        <w:ind w:left="-90"/>
        <w:jc w:val="both"/>
        <w:rPr>
          <w:rFonts w:ascii="Times New Roman" w:hAnsi="Times New Roman" w:cs="Times New Roman"/>
          <w:b/>
          <w:bCs/>
          <w:sz w:val="28"/>
          <w:szCs w:val="28"/>
        </w:rPr>
      </w:pPr>
      <w:r w:rsidRPr="00B00853">
        <w:rPr>
          <w:rFonts w:ascii="Times New Roman" w:hAnsi="Times New Roman" w:cs="Times New Roman"/>
          <w:b/>
          <w:bCs/>
          <w:sz w:val="28"/>
          <w:szCs w:val="28"/>
        </w:rPr>
        <w:t>B</w:t>
      </w:r>
      <w:r w:rsidR="00C3556D" w:rsidRPr="00B00853">
        <w:rPr>
          <w:rFonts w:ascii="Times New Roman" w:hAnsi="Times New Roman" w:cs="Times New Roman"/>
          <w:b/>
          <w:bCs/>
          <w:sz w:val="28"/>
          <w:szCs w:val="28"/>
        </w:rPr>
        <w:t>/</w:t>
      </w:r>
      <w:r w:rsidRPr="00B00853">
        <w:rPr>
          <w:rFonts w:ascii="Times New Roman" w:hAnsi="Times New Roman" w:cs="Times New Roman"/>
          <w:b/>
          <w:bCs/>
          <w:sz w:val="28"/>
          <w:szCs w:val="28"/>
        </w:rPr>
        <w:t>Là nhóm chuẩn ISO để nén đối tượng đa phương tiện</w:t>
      </w:r>
    </w:p>
    <w:p w14:paraId="070BF075"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Chuẩn nén dữ liệu của tổ chức ISO</w:t>
      </w:r>
    </w:p>
    <w:p w14:paraId="70146502"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Chuẩn truyền hình</w:t>
      </w:r>
    </w:p>
    <w:p w14:paraId="5973F9E2" w14:textId="77777777" w:rsidR="00E73BBA" w:rsidRPr="00EF599B" w:rsidRDefault="00E73BBA" w:rsidP="00C22806">
      <w:pPr>
        <w:spacing w:line="240" w:lineRule="auto"/>
        <w:ind w:left="-90"/>
        <w:jc w:val="both"/>
        <w:rPr>
          <w:rFonts w:ascii="Times New Roman" w:hAnsi="Times New Roman" w:cs="Times New Roman"/>
          <w:sz w:val="28"/>
          <w:szCs w:val="28"/>
          <w:u w:val="single"/>
        </w:rPr>
      </w:pPr>
      <w:r w:rsidRPr="00EF599B">
        <w:rPr>
          <w:rFonts w:ascii="Times New Roman" w:hAnsi="Times New Roman" w:cs="Times New Roman"/>
          <w:sz w:val="28"/>
          <w:szCs w:val="28"/>
          <w:u w:val="single"/>
        </w:rPr>
        <w:t>Câu 94: Dạng file nén thông dụng dùng cho dữ liệu video?</w:t>
      </w:r>
    </w:p>
    <w:p w14:paraId="51462C31"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AVI</w:t>
      </w:r>
    </w:p>
    <w:p w14:paraId="0C1A2C85"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B/MP3</w:t>
      </w:r>
    </w:p>
    <w:p w14:paraId="632AA030"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w:t>
      </w:r>
      <w:r w:rsidR="00C3556D">
        <w:rPr>
          <w:rFonts w:ascii="Times New Roman" w:hAnsi="Times New Roman" w:cs="Times New Roman"/>
          <w:sz w:val="28"/>
          <w:szCs w:val="28"/>
        </w:rPr>
        <w:t>/</w:t>
      </w:r>
      <w:r w:rsidRPr="00E33C17">
        <w:rPr>
          <w:rFonts w:ascii="Times New Roman" w:hAnsi="Times New Roman" w:cs="Times New Roman"/>
          <w:sz w:val="28"/>
          <w:szCs w:val="28"/>
        </w:rPr>
        <w:t>MPEG</w:t>
      </w:r>
    </w:p>
    <w:p w14:paraId="75504247"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MOV</w:t>
      </w:r>
    </w:p>
    <w:p w14:paraId="230B8CC4" w14:textId="77777777" w:rsidR="00E73BBA" w:rsidRPr="00EF599B" w:rsidRDefault="00E73BBA" w:rsidP="00C22806">
      <w:pPr>
        <w:spacing w:line="240" w:lineRule="auto"/>
        <w:ind w:left="-90"/>
        <w:jc w:val="both"/>
        <w:rPr>
          <w:rFonts w:ascii="Times New Roman" w:hAnsi="Times New Roman" w:cs="Times New Roman"/>
          <w:sz w:val="28"/>
          <w:szCs w:val="28"/>
          <w:u w:val="single"/>
        </w:rPr>
      </w:pPr>
      <w:r w:rsidRPr="00EF599B">
        <w:rPr>
          <w:rFonts w:ascii="Times New Roman" w:hAnsi="Times New Roman" w:cs="Times New Roman"/>
          <w:sz w:val="28"/>
          <w:szCs w:val="28"/>
          <w:u w:val="single"/>
        </w:rPr>
        <w:t>Câu 95: Chuẩn JPEG</w:t>
      </w:r>
    </w:p>
    <w:p w14:paraId="0D23EF22"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Chuẩn audio</w:t>
      </w:r>
    </w:p>
    <w:p w14:paraId="36999A1C"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lastRenderedPageBreak/>
        <w:t>B/Chuẩn truyền hình</w:t>
      </w:r>
    </w:p>
    <w:p w14:paraId="3DB9E4D6"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Chuẩn video</w:t>
      </w:r>
    </w:p>
    <w:p w14:paraId="1F8CB638"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w:t>
      </w:r>
      <w:r w:rsidR="00C3556D">
        <w:rPr>
          <w:rFonts w:ascii="Times New Roman" w:hAnsi="Times New Roman" w:cs="Times New Roman"/>
          <w:sz w:val="28"/>
          <w:szCs w:val="28"/>
        </w:rPr>
        <w:t>/</w:t>
      </w:r>
      <w:r w:rsidRPr="00E33C17">
        <w:rPr>
          <w:rFonts w:ascii="Times New Roman" w:hAnsi="Times New Roman" w:cs="Times New Roman"/>
          <w:sz w:val="28"/>
          <w:szCs w:val="28"/>
        </w:rPr>
        <w:t>Chuẩn cho phép nén hình ảnh.</w:t>
      </w:r>
    </w:p>
    <w:p w14:paraId="743738F7"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âu 96: Set-Top-Box</w:t>
      </w:r>
    </w:p>
    <w:p w14:paraId="05914588"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Là thiết bị chuyển mã</w:t>
      </w:r>
    </w:p>
    <w:p w14:paraId="3125382A"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B/Là hệ thống máy tính được thiết kế như thiết bị giải trí tại nhà</w:t>
      </w:r>
    </w:p>
    <w:p w14:paraId="7BE88137"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Là trạm thu tín hiệu TV</w:t>
      </w:r>
    </w:p>
    <w:p w14:paraId="21B212A5"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Là modem cho phép nối internet tại gia đình</w:t>
      </w:r>
    </w:p>
    <w:p w14:paraId="4781FA90"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âu 97: Cấu trúc số liệu video MPEG-1 và MPEG-2 bao gồm những lớp nào?</w:t>
      </w:r>
    </w:p>
    <w:p w14:paraId="6076501C"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Khối, Tổ hợp khối, Mảng, Ảnh, Nhóm Ảnh, Đoạn video.</w:t>
      </w:r>
    </w:p>
    <w:p w14:paraId="35EC2E4B"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B/ Khối, Mảng, Ảnh, Nhóm Ảnh, Đoạn video.</w:t>
      </w:r>
    </w:p>
    <w:p w14:paraId="40B8D135"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 Tổ hợp khối, Mảng, Ảnh, Nhóm Ảnh, Đoạn video.</w:t>
      </w:r>
    </w:p>
    <w:p w14:paraId="0D3EAF8E"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 Khối, Tổ hợp khối, Mảng, Ảnh, Đoạn video.</w:t>
      </w:r>
    </w:p>
    <w:p w14:paraId="38E19122"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âu 98: Lớp khối trong cấu trúc số liệu video MPEG-1 và MPEG-2 có kích thước?</w:t>
      </w:r>
    </w:p>
    <w:p w14:paraId="4089A82F"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b/>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8x8 các điểm ảnh tín hiệu chói và tín hiệu mầu dùng cho phương pháp nén DCT.</w:t>
      </w:r>
    </w:p>
    <w:p w14:paraId="7C05DCF3"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b/>
        <w:t>B/ 8x8 các điểm ảnh tín hiệu chói.</w:t>
      </w:r>
    </w:p>
    <w:p w14:paraId="07FA5A3B"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b/>
        <w:t>C/ 8x8 các điểm ảnh tín hiệu mầu.</w:t>
      </w:r>
    </w:p>
    <w:p w14:paraId="2A6437F7"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b/>
        <w:t>D/ 16x16 các điểm ảnh tín hiệu chói và tín hiệu mầu.</w:t>
      </w:r>
    </w:p>
    <w:p w14:paraId="61C3D0DA"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âu 99: Một cấu trúc khối là một nhóm các khối tương ứng với lượng thông tin chứa đựng trong kích thước _____điểm trên bức ảnh.</w:t>
      </w:r>
    </w:p>
    <w:p w14:paraId="30301808"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b/>
        <w:t>A</w:t>
      </w:r>
      <w:r w:rsidR="00C3556D">
        <w:rPr>
          <w:rFonts w:ascii="Times New Roman" w:hAnsi="Times New Roman" w:cs="Times New Roman"/>
          <w:sz w:val="28"/>
          <w:szCs w:val="28"/>
        </w:rPr>
        <w:t>/</w:t>
      </w:r>
      <w:r w:rsidRPr="00E33C17">
        <w:rPr>
          <w:rFonts w:ascii="Times New Roman" w:hAnsi="Times New Roman" w:cs="Times New Roman"/>
          <w:sz w:val="28"/>
          <w:szCs w:val="28"/>
        </w:rPr>
        <w:t>16x16</w:t>
      </w:r>
    </w:p>
    <w:p w14:paraId="4016C6C5"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b/>
        <w:t>B/ 8x8</w:t>
      </w:r>
    </w:p>
    <w:p w14:paraId="44D44191"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b/>
        <w:t>C/ 8x16</w:t>
      </w:r>
    </w:p>
    <w:p w14:paraId="1DE434E4"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b/>
        <w:t>D/ 16x8</w:t>
      </w:r>
    </w:p>
    <w:p w14:paraId="56CDC0CE"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lastRenderedPageBreak/>
        <w:t>Câu 100: Mảng trong cấu trúc số liệu video MPEG-1 và MPEG-2 bao gồm một vài cấu trúc khối kế nhau, kích thước lớn nhất của mảng có thể bao gồm_____bức ảnh và kích thước nhỏ nhất là _____.</w:t>
      </w:r>
    </w:p>
    <w:p w14:paraId="2E6A7E98"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oàn bộ/một cấu trúc khối.</w:t>
      </w:r>
    </w:p>
    <w:p w14:paraId="46876C4D"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b/>
        <w:t>B/Một cấu trúc khối/toàn bộ.</w:t>
      </w:r>
    </w:p>
    <w:p w14:paraId="5452B311"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b/>
        <w:t>C/Một phần/một cấu trúc khối</w:t>
      </w:r>
    </w:p>
    <w:p w14:paraId="03AC7F00"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b/>
        <w:t>D/Toàn bộ/ một vài cấu trúc khối.</w:t>
      </w:r>
    </w:p>
    <w:p w14:paraId="0B90E517"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proofErr w:type="gramStart"/>
      <w:r w:rsidRPr="00E33C17">
        <w:rPr>
          <w:rFonts w:ascii="Times New Roman" w:hAnsi="Times New Roman" w:cs="Times New Roman"/>
          <w:sz w:val="28"/>
          <w:szCs w:val="28"/>
        </w:rPr>
        <w:t>101 :</w:t>
      </w:r>
      <w:proofErr w:type="gramEnd"/>
      <w:r w:rsidRPr="00E33C17">
        <w:rPr>
          <w:rFonts w:ascii="Times New Roman" w:hAnsi="Times New Roman" w:cs="Times New Roman"/>
          <w:sz w:val="28"/>
          <w:szCs w:val="28"/>
        </w:rPr>
        <w:t xml:space="preserve"> Lớp ảnh trong cấu trúc số liệu video MPEG-1 và MPEG-2 cho phép bộ giải mã xác định loại ảnh được mã hóa là ảnh ____.</w:t>
      </w:r>
    </w:p>
    <w:p w14:paraId="50B15EC6"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b/>
        <w:t>A</w:t>
      </w:r>
      <w:r w:rsidR="00C3556D">
        <w:rPr>
          <w:rFonts w:ascii="Times New Roman" w:hAnsi="Times New Roman" w:cs="Times New Roman"/>
          <w:sz w:val="28"/>
          <w:szCs w:val="28"/>
        </w:rPr>
        <w:t>/</w:t>
      </w:r>
      <w:proofErr w:type="gramStart"/>
      <w:r w:rsidRPr="00E33C17">
        <w:rPr>
          <w:rFonts w:ascii="Times New Roman" w:hAnsi="Times New Roman" w:cs="Times New Roman"/>
          <w:sz w:val="28"/>
          <w:szCs w:val="28"/>
        </w:rPr>
        <w:t>I,P</w:t>
      </w:r>
      <w:proofErr w:type="gramEnd"/>
      <w:r w:rsidRPr="00E33C17">
        <w:rPr>
          <w:rFonts w:ascii="Times New Roman" w:hAnsi="Times New Roman" w:cs="Times New Roman"/>
          <w:sz w:val="28"/>
          <w:szCs w:val="28"/>
        </w:rPr>
        <w:t xml:space="preserve"> hay B</w:t>
      </w:r>
    </w:p>
    <w:p w14:paraId="3F8DAD58"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b/>
        <w:t>B/ I</w:t>
      </w:r>
    </w:p>
    <w:p w14:paraId="393FD386"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b/>
        <w:t>C/</w:t>
      </w:r>
      <w:proofErr w:type="gramStart"/>
      <w:r w:rsidRPr="00E33C17">
        <w:rPr>
          <w:rFonts w:ascii="Times New Roman" w:hAnsi="Times New Roman" w:cs="Times New Roman"/>
          <w:sz w:val="28"/>
          <w:szCs w:val="28"/>
        </w:rPr>
        <w:t>P,B</w:t>
      </w:r>
      <w:proofErr w:type="gramEnd"/>
    </w:p>
    <w:p w14:paraId="60A28B40"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b/>
        <w:t>D/</w:t>
      </w:r>
      <w:proofErr w:type="gramStart"/>
      <w:r w:rsidRPr="00E33C17">
        <w:rPr>
          <w:rFonts w:ascii="Times New Roman" w:hAnsi="Times New Roman" w:cs="Times New Roman"/>
          <w:sz w:val="28"/>
          <w:szCs w:val="28"/>
        </w:rPr>
        <w:t>P,B</w:t>
      </w:r>
      <w:proofErr w:type="gramEnd"/>
      <w:r w:rsidRPr="00E33C17">
        <w:rPr>
          <w:rFonts w:ascii="Times New Roman" w:hAnsi="Times New Roman" w:cs="Times New Roman"/>
          <w:sz w:val="28"/>
          <w:szCs w:val="28"/>
        </w:rPr>
        <w:t>,D</w:t>
      </w:r>
    </w:p>
    <w:p w14:paraId="56C512B4"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 xml:space="preserve">Câu 102: Nhóm ảnh trong cấu trúc số liệu video MPEG-1 và MPEG-2 là tổ hợp của nhiều các khung ảnh ____, cấu trúc nhóm ảnh được xác định bởi 2 tham số </w:t>
      </w:r>
      <w:proofErr w:type="gramStart"/>
      <w:r w:rsidRPr="00E33C17">
        <w:rPr>
          <w:rFonts w:ascii="Times New Roman" w:hAnsi="Times New Roman" w:cs="Times New Roman"/>
          <w:sz w:val="28"/>
          <w:szCs w:val="28"/>
        </w:rPr>
        <w:t>m,n.</w:t>
      </w:r>
      <w:proofErr w:type="gramEnd"/>
      <w:r w:rsidRPr="00E33C17">
        <w:rPr>
          <w:rFonts w:ascii="Times New Roman" w:hAnsi="Times New Roman" w:cs="Times New Roman"/>
          <w:sz w:val="28"/>
          <w:szCs w:val="28"/>
        </w:rPr>
        <w:t xml:space="preserve"> mỗi nhóm ảnh bắt đầu bằng một khung ___ và xác định thời điểm bắt đầu để tìm kiếm và biên tập thông tin đầu gồm ___bit chưa mã định thời và điều khiển.</w:t>
      </w:r>
    </w:p>
    <w:p w14:paraId="616B7847"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b/>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w:t>
      </w:r>
      <w:proofErr w:type="gramStart"/>
      <w:r w:rsidRPr="00E33C17">
        <w:rPr>
          <w:rFonts w:ascii="Times New Roman" w:hAnsi="Times New Roman" w:cs="Times New Roman"/>
          <w:sz w:val="28"/>
          <w:szCs w:val="28"/>
        </w:rPr>
        <w:t>I,P</w:t>
      </w:r>
      <w:proofErr w:type="gramEnd"/>
      <w:r w:rsidRPr="00E33C17">
        <w:rPr>
          <w:rFonts w:ascii="Times New Roman" w:hAnsi="Times New Roman" w:cs="Times New Roman"/>
          <w:sz w:val="28"/>
          <w:szCs w:val="28"/>
        </w:rPr>
        <w:t>,B/ I/ 25.</w:t>
      </w:r>
    </w:p>
    <w:p w14:paraId="72F2236A"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b/>
        <w:t xml:space="preserve">B/ </w:t>
      </w:r>
      <w:proofErr w:type="gramStart"/>
      <w:r w:rsidRPr="00E33C17">
        <w:rPr>
          <w:rFonts w:ascii="Times New Roman" w:hAnsi="Times New Roman" w:cs="Times New Roman"/>
          <w:sz w:val="28"/>
          <w:szCs w:val="28"/>
        </w:rPr>
        <w:t>P,B</w:t>
      </w:r>
      <w:proofErr w:type="gramEnd"/>
      <w:r w:rsidRPr="00E33C17">
        <w:rPr>
          <w:rFonts w:ascii="Times New Roman" w:hAnsi="Times New Roman" w:cs="Times New Roman"/>
          <w:sz w:val="28"/>
          <w:szCs w:val="28"/>
        </w:rPr>
        <w:t>/ I/25.</w:t>
      </w:r>
    </w:p>
    <w:p w14:paraId="4E45A1BA"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b/>
        <w:t xml:space="preserve">C/ </w:t>
      </w:r>
      <w:proofErr w:type="gramStart"/>
      <w:r w:rsidRPr="00E33C17">
        <w:rPr>
          <w:rFonts w:ascii="Times New Roman" w:hAnsi="Times New Roman" w:cs="Times New Roman"/>
          <w:sz w:val="28"/>
          <w:szCs w:val="28"/>
        </w:rPr>
        <w:t>I,P</w:t>
      </w:r>
      <w:proofErr w:type="gramEnd"/>
      <w:r w:rsidRPr="00E33C17">
        <w:rPr>
          <w:rFonts w:ascii="Times New Roman" w:hAnsi="Times New Roman" w:cs="Times New Roman"/>
          <w:sz w:val="28"/>
          <w:szCs w:val="28"/>
        </w:rPr>
        <w:t>,B/ P/ 26.</w:t>
      </w:r>
    </w:p>
    <w:p w14:paraId="605A3F19"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b/>
        <w:t xml:space="preserve">D/ </w:t>
      </w:r>
      <w:proofErr w:type="gramStart"/>
      <w:r w:rsidRPr="00E33C17">
        <w:rPr>
          <w:rFonts w:ascii="Times New Roman" w:hAnsi="Times New Roman" w:cs="Times New Roman"/>
          <w:sz w:val="28"/>
          <w:szCs w:val="28"/>
        </w:rPr>
        <w:t>I,P</w:t>
      </w:r>
      <w:proofErr w:type="gramEnd"/>
      <w:r w:rsidRPr="00E33C17">
        <w:rPr>
          <w:rFonts w:ascii="Times New Roman" w:hAnsi="Times New Roman" w:cs="Times New Roman"/>
          <w:sz w:val="28"/>
          <w:szCs w:val="28"/>
        </w:rPr>
        <w:t>,B/ B/ 26.</w:t>
      </w:r>
    </w:p>
    <w:p w14:paraId="01339CD2"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proofErr w:type="gramStart"/>
      <w:r w:rsidRPr="00E33C17">
        <w:rPr>
          <w:rFonts w:ascii="Times New Roman" w:hAnsi="Times New Roman" w:cs="Times New Roman"/>
          <w:sz w:val="28"/>
          <w:szCs w:val="28"/>
        </w:rPr>
        <w:t>103 :Thông</w:t>
      </w:r>
      <w:proofErr w:type="gramEnd"/>
      <w:r w:rsidRPr="00E33C17">
        <w:rPr>
          <w:rFonts w:ascii="Times New Roman" w:hAnsi="Times New Roman" w:cs="Times New Roman"/>
          <w:sz w:val="28"/>
          <w:szCs w:val="28"/>
        </w:rPr>
        <w:t xml:space="preserve"> tin đầu của đoạn video trong cấu trúc số liệu video MPEG gồm:</w:t>
      </w:r>
    </w:p>
    <w:p w14:paraId="3413C5A2"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Kích thước của điểm ảnh, tốc độ bit của dòng video số, tần số ảnh và bộ đệm tối thiểu cần có.</w:t>
      </w:r>
    </w:p>
    <w:p w14:paraId="7591AB2C"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 xml:space="preserve">B/ Kích thước của điểm ảnh, tốc độ bit của dòng video số, tần số </w:t>
      </w:r>
      <w:proofErr w:type="gramStart"/>
      <w:r w:rsidRPr="00E33C17">
        <w:rPr>
          <w:rFonts w:ascii="Times New Roman" w:hAnsi="Times New Roman" w:cs="Times New Roman"/>
          <w:sz w:val="28"/>
          <w:szCs w:val="28"/>
        </w:rPr>
        <w:t>ảnh .</w:t>
      </w:r>
      <w:proofErr w:type="gramEnd"/>
    </w:p>
    <w:p w14:paraId="70609BB9"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 Kích thước của điểm ảnh, tốc độ bit của dòng video số.</w:t>
      </w:r>
    </w:p>
    <w:p w14:paraId="4542FD9F"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 Kích thước của điểm ảnh.</w:t>
      </w:r>
    </w:p>
    <w:p w14:paraId="36088884"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lastRenderedPageBreak/>
        <w:t xml:space="preserve">Câu </w:t>
      </w:r>
      <w:proofErr w:type="gramStart"/>
      <w:r w:rsidRPr="00E33C17">
        <w:rPr>
          <w:rFonts w:ascii="Times New Roman" w:hAnsi="Times New Roman" w:cs="Times New Roman"/>
          <w:sz w:val="28"/>
          <w:szCs w:val="28"/>
        </w:rPr>
        <w:t>104 :Thông</w:t>
      </w:r>
      <w:proofErr w:type="gramEnd"/>
      <w:r w:rsidRPr="00E33C17">
        <w:rPr>
          <w:rFonts w:ascii="Times New Roman" w:hAnsi="Times New Roman" w:cs="Times New Roman"/>
          <w:sz w:val="28"/>
          <w:szCs w:val="28"/>
        </w:rPr>
        <w:t xml:space="preserve"> tin đầu và đoạn video trong cấu trúc số liệu video MPEG tạo thành một d</w:t>
      </w:r>
      <w:r w:rsidR="00BE563D">
        <w:rPr>
          <w:rFonts w:ascii="Times New Roman" w:hAnsi="Times New Roman" w:cs="Times New Roman"/>
          <w:sz w:val="28"/>
          <w:szCs w:val="28"/>
        </w:rPr>
        <w:t>ò</w:t>
      </w:r>
      <w:r w:rsidRPr="00E33C17">
        <w:rPr>
          <w:rFonts w:ascii="Times New Roman" w:hAnsi="Times New Roman" w:cs="Times New Roman"/>
          <w:sz w:val="28"/>
          <w:szCs w:val="28"/>
        </w:rPr>
        <w:t>ng bit được mã hóa gọi là:</w:t>
      </w:r>
    </w:p>
    <w:p w14:paraId="0069FBEF"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Dòng cơ bản</w:t>
      </w:r>
    </w:p>
    <w:p w14:paraId="7CF2BA57"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B/ Dòng dữ liệu</w:t>
      </w:r>
    </w:p>
    <w:p w14:paraId="06E3967E"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 Dòng bit</w:t>
      </w:r>
    </w:p>
    <w:p w14:paraId="64111D70" w14:textId="77777777" w:rsidR="00E73BBA" w:rsidRPr="00E33C17" w:rsidRDefault="00E73BBA"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 Dòng data</w:t>
      </w:r>
    </w:p>
    <w:p w14:paraId="7FA33E54" w14:textId="77777777" w:rsidR="005E1488" w:rsidRPr="00BE563D" w:rsidRDefault="005E1488" w:rsidP="00C22806">
      <w:pPr>
        <w:pStyle w:val="NormalWeb"/>
        <w:ind w:left="-90"/>
        <w:jc w:val="both"/>
        <w:rPr>
          <w:color w:val="FF0000"/>
          <w:sz w:val="28"/>
          <w:szCs w:val="28"/>
        </w:rPr>
      </w:pPr>
      <w:r w:rsidRPr="00BE563D">
        <w:rPr>
          <w:color w:val="FF0000"/>
          <w:sz w:val="28"/>
          <w:szCs w:val="28"/>
        </w:rPr>
        <w:t xml:space="preserve">Câu 105. Một ứng dụng âm thanh, yêu cầu chất lượng âm thanh theo hệ số nhiểu tín hiệu SNR (Signal-to-Noise Ratio) là 96 dB. Cần bao nhiêu bit để biểu diễn cho mỗi mẫu để đáp ứng chất lượng âm thanh được yêu </w:t>
      </w:r>
      <w:proofErr w:type="gramStart"/>
      <w:r w:rsidRPr="00BE563D">
        <w:rPr>
          <w:color w:val="FF0000"/>
          <w:sz w:val="28"/>
          <w:szCs w:val="28"/>
        </w:rPr>
        <w:t>cầu ?</w:t>
      </w:r>
      <w:proofErr w:type="gramEnd"/>
    </w:p>
    <w:p w14:paraId="349B2B41" w14:textId="77777777" w:rsidR="005E1488" w:rsidRPr="00BE563D" w:rsidRDefault="005E1488" w:rsidP="00C22806">
      <w:pPr>
        <w:pStyle w:val="NormalWeb"/>
        <w:ind w:left="-90"/>
        <w:jc w:val="both"/>
        <w:rPr>
          <w:color w:val="FF0000"/>
          <w:sz w:val="28"/>
          <w:szCs w:val="28"/>
        </w:rPr>
      </w:pPr>
      <w:r w:rsidRPr="00BE563D">
        <w:rPr>
          <w:color w:val="FF0000"/>
          <w:sz w:val="28"/>
          <w:szCs w:val="28"/>
        </w:rPr>
        <w:t xml:space="preserve">A/ Cần </w:t>
      </w:r>
      <w:proofErr w:type="gramStart"/>
      <w:r w:rsidRPr="00BE563D">
        <w:rPr>
          <w:color w:val="FF0000"/>
          <w:sz w:val="28"/>
          <w:szCs w:val="28"/>
        </w:rPr>
        <w:t>12 bit</w:t>
      </w:r>
      <w:proofErr w:type="gramEnd"/>
      <w:r w:rsidRPr="00BE563D">
        <w:rPr>
          <w:color w:val="FF0000"/>
          <w:sz w:val="28"/>
          <w:szCs w:val="28"/>
        </w:rPr>
        <w:t xml:space="preserve"> cho mỗi mẫu.</w:t>
      </w:r>
    </w:p>
    <w:p w14:paraId="3FD73780" w14:textId="77777777" w:rsidR="005E1488" w:rsidRPr="00BE563D" w:rsidRDefault="005E1488" w:rsidP="00C22806">
      <w:pPr>
        <w:pStyle w:val="NormalWeb"/>
        <w:ind w:left="-90"/>
        <w:jc w:val="both"/>
        <w:rPr>
          <w:color w:val="FF0000"/>
          <w:sz w:val="28"/>
          <w:szCs w:val="28"/>
        </w:rPr>
      </w:pPr>
      <w:r w:rsidRPr="00BE563D">
        <w:rPr>
          <w:color w:val="FF0000"/>
          <w:sz w:val="28"/>
          <w:szCs w:val="28"/>
        </w:rPr>
        <w:t xml:space="preserve">B/ Cần </w:t>
      </w:r>
      <w:proofErr w:type="gramStart"/>
      <w:r w:rsidRPr="00BE563D">
        <w:rPr>
          <w:color w:val="FF0000"/>
          <w:sz w:val="28"/>
          <w:szCs w:val="28"/>
        </w:rPr>
        <w:t>4 bit</w:t>
      </w:r>
      <w:proofErr w:type="gramEnd"/>
      <w:r w:rsidRPr="00BE563D">
        <w:rPr>
          <w:color w:val="FF0000"/>
          <w:sz w:val="28"/>
          <w:szCs w:val="28"/>
        </w:rPr>
        <w:t xml:space="preserve"> cho mỗi mẫu.</w:t>
      </w:r>
    </w:p>
    <w:p w14:paraId="3E791001" w14:textId="77777777" w:rsidR="005E1488" w:rsidRPr="00BE563D" w:rsidRDefault="005E1488" w:rsidP="00C22806">
      <w:pPr>
        <w:pStyle w:val="NormalWeb"/>
        <w:ind w:left="-90"/>
        <w:jc w:val="both"/>
        <w:rPr>
          <w:color w:val="FF0000"/>
          <w:sz w:val="28"/>
          <w:szCs w:val="28"/>
        </w:rPr>
      </w:pPr>
      <w:r w:rsidRPr="00BE563D">
        <w:rPr>
          <w:color w:val="FF0000"/>
          <w:sz w:val="28"/>
          <w:szCs w:val="28"/>
        </w:rPr>
        <w:t xml:space="preserve">C/ Cần </w:t>
      </w:r>
      <w:proofErr w:type="gramStart"/>
      <w:r w:rsidRPr="00BE563D">
        <w:rPr>
          <w:color w:val="FF0000"/>
          <w:sz w:val="28"/>
          <w:szCs w:val="28"/>
        </w:rPr>
        <w:t>8 bit</w:t>
      </w:r>
      <w:proofErr w:type="gramEnd"/>
      <w:r w:rsidRPr="00BE563D">
        <w:rPr>
          <w:color w:val="FF0000"/>
          <w:sz w:val="28"/>
          <w:szCs w:val="28"/>
        </w:rPr>
        <w:t xml:space="preserve"> cho mỗi mẫu.</w:t>
      </w:r>
    </w:p>
    <w:p w14:paraId="4567BC6C" w14:textId="77777777" w:rsidR="005E1488" w:rsidRPr="00BE563D" w:rsidRDefault="005E1488" w:rsidP="00C22806">
      <w:pPr>
        <w:pStyle w:val="NormalWeb"/>
        <w:ind w:left="-90"/>
        <w:jc w:val="both"/>
        <w:rPr>
          <w:color w:val="FF0000"/>
          <w:sz w:val="28"/>
          <w:szCs w:val="28"/>
        </w:rPr>
      </w:pPr>
      <w:r w:rsidRPr="00BE563D">
        <w:rPr>
          <w:color w:val="FF0000"/>
          <w:sz w:val="28"/>
          <w:szCs w:val="28"/>
        </w:rPr>
        <w:t>D</w:t>
      </w:r>
      <w:r w:rsidR="00C3556D">
        <w:rPr>
          <w:color w:val="FF0000"/>
          <w:sz w:val="28"/>
          <w:szCs w:val="28"/>
        </w:rPr>
        <w:t>/</w:t>
      </w:r>
      <w:r w:rsidRPr="00BE563D">
        <w:rPr>
          <w:color w:val="FF0000"/>
          <w:sz w:val="28"/>
          <w:szCs w:val="28"/>
        </w:rPr>
        <w:t xml:space="preserve"> Cần </w:t>
      </w:r>
      <w:proofErr w:type="gramStart"/>
      <w:r w:rsidRPr="00BE563D">
        <w:rPr>
          <w:color w:val="FF0000"/>
          <w:sz w:val="28"/>
          <w:szCs w:val="28"/>
        </w:rPr>
        <w:t>16 bit</w:t>
      </w:r>
      <w:proofErr w:type="gramEnd"/>
      <w:r w:rsidRPr="00BE563D">
        <w:rPr>
          <w:color w:val="FF0000"/>
          <w:sz w:val="28"/>
          <w:szCs w:val="28"/>
        </w:rPr>
        <w:t xml:space="preserve"> cho mỗi mẫu.</w:t>
      </w:r>
    </w:p>
    <w:p w14:paraId="37B44EB5" w14:textId="77777777" w:rsidR="005E1488" w:rsidRPr="00E33C17" w:rsidRDefault="005E1488" w:rsidP="00C22806">
      <w:pPr>
        <w:pStyle w:val="NormalWeb"/>
        <w:ind w:left="-90"/>
        <w:jc w:val="both"/>
        <w:rPr>
          <w:sz w:val="28"/>
          <w:szCs w:val="28"/>
        </w:rPr>
      </w:pPr>
      <w:r w:rsidRPr="00E33C17">
        <w:rPr>
          <w:sz w:val="28"/>
          <w:szCs w:val="28"/>
        </w:rPr>
        <w:t xml:space="preserve">Câu 106. Tại sao trong tất cả các ứng dụng truyền thông đa phương tiện, mối quan hệ giữa thời gian và không gian trong chính bản thân phương tiện phải được tôn </w:t>
      </w:r>
      <w:proofErr w:type="gramStart"/>
      <w:r w:rsidRPr="00E33C17">
        <w:rPr>
          <w:sz w:val="28"/>
          <w:szCs w:val="28"/>
        </w:rPr>
        <w:t>trọng ?</w:t>
      </w:r>
      <w:proofErr w:type="gramEnd"/>
    </w:p>
    <w:p w14:paraId="1B3C3692" w14:textId="77777777" w:rsidR="005E1488" w:rsidRPr="00E33C17" w:rsidRDefault="005E1488" w:rsidP="00C22806">
      <w:pPr>
        <w:pStyle w:val="NormalWeb"/>
        <w:ind w:left="-90"/>
        <w:jc w:val="both"/>
        <w:rPr>
          <w:sz w:val="28"/>
          <w:szCs w:val="28"/>
        </w:rPr>
      </w:pPr>
      <w:r w:rsidRPr="00E33C17">
        <w:rPr>
          <w:sz w:val="28"/>
          <w:szCs w:val="28"/>
        </w:rPr>
        <w:t>A/ Dữ liệu đa phương tiện có chiều thời gian, và phải được truyền, xử lý và trình bày với tốc độ cố định.</w:t>
      </w:r>
    </w:p>
    <w:p w14:paraId="70063715" w14:textId="77777777" w:rsidR="005E1488" w:rsidRPr="00E33C17" w:rsidRDefault="005E1488" w:rsidP="00C22806">
      <w:pPr>
        <w:pStyle w:val="NormalWeb"/>
        <w:ind w:left="-90"/>
        <w:jc w:val="both"/>
        <w:rPr>
          <w:sz w:val="28"/>
          <w:szCs w:val="28"/>
        </w:rPr>
      </w:pPr>
      <w:r w:rsidRPr="00E33C17">
        <w:rPr>
          <w:sz w:val="28"/>
          <w:szCs w:val="28"/>
        </w:rPr>
        <w:t>B</w:t>
      </w:r>
      <w:r w:rsidR="00C3556D">
        <w:rPr>
          <w:sz w:val="28"/>
          <w:szCs w:val="28"/>
        </w:rPr>
        <w:t>/</w:t>
      </w:r>
      <w:r w:rsidRPr="00E33C17">
        <w:rPr>
          <w:sz w:val="28"/>
          <w:szCs w:val="28"/>
        </w:rPr>
        <w:t xml:space="preserve"> Ứng dụng đa phương tiện sử dụng đồng thời nhiều phương tiện truyền đạt thông tin có liên quan với nhau.</w:t>
      </w:r>
    </w:p>
    <w:p w14:paraId="397C1BBD" w14:textId="77777777" w:rsidR="005E1488" w:rsidRPr="00E33C17" w:rsidRDefault="005E1488" w:rsidP="00C22806">
      <w:pPr>
        <w:pStyle w:val="NormalWeb"/>
        <w:ind w:left="-90"/>
        <w:jc w:val="both"/>
        <w:rPr>
          <w:sz w:val="28"/>
          <w:szCs w:val="28"/>
        </w:rPr>
      </w:pPr>
      <w:r w:rsidRPr="00E33C17">
        <w:rPr>
          <w:sz w:val="28"/>
          <w:szCs w:val="28"/>
        </w:rPr>
        <w:t>C/ Dữ liệu đa phương tiện là dữ liệu tăng cường (có kích thước lớn).</w:t>
      </w:r>
    </w:p>
    <w:p w14:paraId="6940E5EB" w14:textId="77777777" w:rsidR="005E1488" w:rsidRPr="00E33C17" w:rsidRDefault="005E1488" w:rsidP="00C22806">
      <w:pPr>
        <w:pStyle w:val="NormalWeb"/>
        <w:ind w:left="-90"/>
        <w:jc w:val="both"/>
        <w:rPr>
          <w:sz w:val="28"/>
          <w:szCs w:val="28"/>
        </w:rPr>
      </w:pPr>
      <w:r w:rsidRPr="00E33C17">
        <w:rPr>
          <w:sz w:val="28"/>
          <w:szCs w:val="28"/>
        </w:rPr>
        <w:t>D/ Dữ liệu đa phương tiện không có cú pháp (cấu trúc) và ngữ nghĩa rõ ràng.</w:t>
      </w:r>
    </w:p>
    <w:p w14:paraId="79C1546A" w14:textId="77777777" w:rsidR="005E1488" w:rsidRPr="00E33C17" w:rsidRDefault="005E1488" w:rsidP="00C22806">
      <w:pPr>
        <w:pStyle w:val="NormalWeb"/>
        <w:ind w:left="-90"/>
        <w:jc w:val="both"/>
        <w:rPr>
          <w:sz w:val="28"/>
          <w:szCs w:val="28"/>
        </w:rPr>
      </w:pPr>
      <w:r w:rsidRPr="00E33C17">
        <w:rPr>
          <w:sz w:val="28"/>
          <w:szCs w:val="28"/>
        </w:rPr>
        <w:t xml:space="preserve">Câu 107. Hệ số nhiểu tín hiệu (SNR – Signal-to-noise ratio) được định nghĩ bởi công thức: SNR=20log10(S/N). Trong đó </w:t>
      </w:r>
      <w:proofErr w:type="gramStart"/>
      <w:r w:rsidRPr="00E33C17">
        <w:rPr>
          <w:sz w:val="28"/>
          <w:szCs w:val="28"/>
        </w:rPr>
        <w:t>S :</w:t>
      </w:r>
      <w:proofErr w:type="gramEnd"/>
      <w:r w:rsidRPr="00E33C17">
        <w:rPr>
          <w:sz w:val="28"/>
          <w:szCs w:val="28"/>
        </w:rPr>
        <w:t xml:space="preserve"> biên độ cực đại của tín hiệu, N : nhiểu lượng hoá. Ý nghĩa của hế số SNR là </w:t>
      </w:r>
      <w:proofErr w:type="gramStart"/>
      <w:r w:rsidRPr="00E33C17">
        <w:rPr>
          <w:sz w:val="28"/>
          <w:szCs w:val="28"/>
        </w:rPr>
        <w:t>gì ?</w:t>
      </w:r>
      <w:proofErr w:type="gramEnd"/>
    </w:p>
    <w:p w14:paraId="08D063DE" w14:textId="77777777" w:rsidR="005E1488" w:rsidRPr="00E33C17" w:rsidRDefault="005E1488" w:rsidP="00C22806">
      <w:pPr>
        <w:pStyle w:val="NormalWeb"/>
        <w:ind w:left="-90"/>
        <w:jc w:val="both"/>
        <w:rPr>
          <w:sz w:val="28"/>
          <w:szCs w:val="28"/>
        </w:rPr>
      </w:pPr>
      <w:r w:rsidRPr="00E33C17">
        <w:rPr>
          <w:sz w:val="28"/>
          <w:szCs w:val="28"/>
        </w:rPr>
        <w:t>A/ Mối quan hệ giữa bước lượng hoá tín hiệu số và biên độ tín hiệu tương tự gốc.</w:t>
      </w:r>
    </w:p>
    <w:p w14:paraId="3D93EAC7" w14:textId="77777777" w:rsidR="005E1488" w:rsidRPr="00E33C17" w:rsidRDefault="005E1488" w:rsidP="00C22806">
      <w:pPr>
        <w:pStyle w:val="NormalWeb"/>
        <w:ind w:left="-90"/>
        <w:jc w:val="both"/>
        <w:rPr>
          <w:sz w:val="28"/>
          <w:szCs w:val="28"/>
        </w:rPr>
      </w:pPr>
      <w:r w:rsidRPr="00E33C17">
        <w:rPr>
          <w:sz w:val="28"/>
          <w:szCs w:val="28"/>
        </w:rPr>
        <w:lastRenderedPageBreak/>
        <w:t>B/ Tần số xuất hiện lỗi trên đường truyền tín hiệu số.</w:t>
      </w:r>
    </w:p>
    <w:p w14:paraId="6EA2B7CC" w14:textId="77777777" w:rsidR="005E1488" w:rsidRPr="00E33C17" w:rsidRDefault="005E1488" w:rsidP="00C22806">
      <w:pPr>
        <w:pStyle w:val="NormalWeb"/>
        <w:ind w:left="-90"/>
        <w:jc w:val="both"/>
        <w:rPr>
          <w:sz w:val="28"/>
          <w:szCs w:val="28"/>
        </w:rPr>
      </w:pPr>
      <w:r w:rsidRPr="00E33C17">
        <w:rPr>
          <w:sz w:val="28"/>
          <w:szCs w:val="28"/>
        </w:rPr>
        <w:t>C</w:t>
      </w:r>
      <w:r w:rsidR="00C3556D">
        <w:rPr>
          <w:sz w:val="28"/>
          <w:szCs w:val="28"/>
        </w:rPr>
        <w:t>/</w:t>
      </w:r>
      <w:r w:rsidRPr="00E33C17">
        <w:rPr>
          <w:sz w:val="28"/>
          <w:szCs w:val="28"/>
        </w:rPr>
        <w:t xml:space="preserve"> Mối quan hệ giữa số mức lượng hoá tín hiệu số và tần số tín hiệu tương tự gốc.</w:t>
      </w:r>
    </w:p>
    <w:p w14:paraId="7371EF56" w14:textId="77777777" w:rsidR="005E1488" w:rsidRPr="00E33C17" w:rsidRDefault="005E1488" w:rsidP="00C22806">
      <w:pPr>
        <w:pStyle w:val="NormalWeb"/>
        <w:ind w:left="-90"/>
        <w:jc w:val="both"/>
        <w:rPr>
          <w:sz w:val="28"/>
          <w:szCs w:val="28"/>
        </w:rPr>
      </w:pPr>
      <w:r w:rsidRPr="00E33C17">
        <w:rPr>
          <w:sz w:val="28"/>
          <w:szCs w:val="28"/>
        </w:rPr>
        <w:t>D/ Mối quan hệ giữa chất lượng tín hiệu số hoá và tín hiệu tương tự gốc.</w:t>
      </w:r>
    </w:p>
    <w:p w14:paraId="74F7BB89" w14:textId="77777777" w:rsidR="005E1488" w:rsidRPr="00E33C17" w:rsidRDefault="005E1488" w:rsidP="00C22806">
      <w:pPr>
        <w:pStyle w:val="NormalWeb"/>
        <w:ind w:left="-90"/>
        <w:jc w:val="both"/>
        <w:rPr>
          <w:sz w:val="28"/>
          <w:szCs w:val="28"/>
        </w:rPr>
      </w:pPr>
      <w:r w:rsidRPr="00E33C17">
        <w:rPr>
          <w:sz w:val="28"/>
          <w:szCs w:val="28"/>
        </w:rPr>
        <w:t xml:space="preserve">Câu 108. Trong video kỹ thuật số, hiện tượng răng cưa xuất hiện khi </w:t>
      </w:r>
      <w:proofErr w:type="gramStart"/>
      <w:r w:rsidRPr="00E33C17">
        <w:rPr>
          <w:sz w:val="28"/>
          <w:szCs w:val="28"/>
        </w:rPr>
        <w:t>nào ?</w:t>
      </w:r>
      <w:proofErr w:type="gramEnd"/>
    </w:p>
    <w:p w14:paraId="5EE27C5D" w14:textId="77777777" w:rsidR="005E1488" w:rsidRPr="00E33C17" w:rsidRDefault="005E1488" w:rsidP="00C22806">
      <w:pPr>
        <w:pStyle w:val="NormalWeb"/>
        <w:ind w:left="-90"/>
        <w:jc w:val="both"/>
        <w:rPr>
          <w:sz w:val="28"/>
          <w:szCs w:val="28"/>
        </w:rPr>
      </w:pPr>
      <w:r w:rsidRPr="00E33C17">
        <w:rPr>
          <w:sz w:val="28"/>
          <w:szCs w:val="28"/>
        </w:rPr>
        <w:t>A/ Khi tần số lấy mẫu bằng hai lần tần số tín hiệu video gốc.</w:t>
      </w:r>
    </w:p>
    <w:p w14:paraId="31C9F6E5" w14:textId="77777777" w:rsidR="005E1488" w:rsidRPr="00E33C17" w:rsidRDefault="005E1488" w:rsidP="00C22806">
      <w:pPr>
        <w:pStyle w:val="NormalWeb"/>
        <w:ind w:left="-90"/>
        <w:jc w:val="both"/>
        <w:rPr>
          <w:sz w:val="28"/>
          <w:szCs w:val="28"/>
        </w:rPr>
      </w:pPr>
      <w:r w:rsidRPr="00E33C17">
        <w:rPr>
          <w:sz w:val="28"/>
          <w:szCs w:val="28"/>
        </w:rPr>
        <w:t>B</w:t>
      </w:r>
      <w:r w:rsidR="00C3556D">
        <w:rPr>
          <w:sz w:val="28"/>
          <w:szCs w:val="28"/>
        </w:rPr>
        <w:t>/</w:t>
      </w:r>
      <w:r w:rsidRPr="00E33C17">
        <w:rPr>
          <w:sz w:val="28"/>
          <w:szCs w:val="28"/>
        </w:rPr>
        <w:t xml:space="preserve"> Khi tần số lấy mẫu nhỏ hơn hai lần tần số tín hiệu video gốc.</w:t>
      </w:r>
    </w:p>
    <w:p w14:paraId="2C117361" w14:textId="77777777" w:rsidR="005E1488" w:rsidRPr="00E33C17" w:rsidRDefault="005E1488" w:rsidP="00C22806">
      <w:pPr>
        <w:pStyle w:val="NormalWeb"/>
        <w:ind w:left="-90"/>
        <w:jc w:val="both"/>
        <w:rPr>
          <w:sz w:val="28"/>
          <w:szCs w:val="28"/>
        </w:rPr>
      </w:pPr>
      <w:r w:rsidRPr="00E33C17">
        <w:rPr>
          <w:sz w:val="28"/>
          <w:szCs w:val="28"/>
        </w:rPr>
        <w:t>C/ Khi tần số lấy mẫu lớn hơn hai lần với tần số tín hiệu video gốc.</w:t>
      </w:r>
    </w:p>
    <w:p w14:paraId="34840EF4" w14:textId="77777777" w:rsidR="005E1488" w:rsidRPr="00E33C17" w:rsidRDefault="005E1488" w:rsidP="00C22806">
      <w:pPr>
        <w:pStyle w:val="NormalWeb"/>
        <w:ind w:left="-90"/>
        <w:jc w:val="both"/>
        <w:rPr>
          <w:sz w:val="28"/>
          <w:szCs w:val="28"/>
        </w:rPr>
      </w:pPr>
      <w:r w:rsidRPr="00E33C17">
        <w:rPr>
          <w:sz w:val="28"/>
          <w:szCs w:val="28"/>
        </w:rPr>
        <w:t>D/ Các câu trả lời đều đúng.</w:t>
      </w:r>
    </w:p>
    <w:p w14:paraId="493E81C1" w14:textId="77777777" w:rsidR="005E1488" w:rsidRPr="00E33C17" w:rsidRDefault="005E1488" w:rsidP="00C22806">
      <w:pPr>
        <w:pStyle w:val="NormalWeb"/>
        <w:ind w:left="-90"/>
        <w:jc w:val="both"/>
        <w:rPr>
          <w:sz w:val="28"/>
          <w:szCs w:val="28"/>
        </w:rPr>
      </w:pPr>
      <w:r w:rsidRPr="00E33C17">
        <w:rPr>
          <w:sz w:val="28"/>
          <w:szCs w:val="28"/>
        </w:rPr>
        <w:t xml:space="preserve">Câu 109. Nhiểu lượng hoá (quantatization noise) là </w:t>
      </w:r>
      <w:proofErr w:type="gramStart"/>
      <w:r w:rsidRPr="00E33C17">
        <w:rPr>
          <w:sz w:val="28"/>
          <w:szCs w:val="28"/>
        </w:rPr>
        <w:t>gì ?</w:t>
      </w:r>
      <w:proofErr w:type="gramEnd"/>
    </w:p>
    <w:p w14:paraId="7E049E27" w14:textId="77777777" w:rsidR="005E1488" w:rsidRPr="00E33C17" w:rsidRDefault="005E1488" w:rsidP="00C22806">
      <w:pPr>
        <w:pStyle w:val="NormalWeb"/>
        <w:ind w:left="-90"/>
        <w:jc w:val="both"/>
        <w:rPr>
          <w:sz w:val="28"/>
          <w:szCs w:val="28"/>
        </w:rPr>
      </w:pPr>
      <w:r w:rsidRPr="00E33C17">
        <w:rPr>
          <w:sz w:val="28"/>
          <w:szCs w:val="28"/>
        </w:rPr>
        <w:t>A/ Các câu trả lời đều đúng.</w:t>
      </w:r>
    </w:p>
    <w:p w14:paraId="12344498" w14:textId="77777777" w:rsidR="005E1488" w:rsidRPr="00E33C17" w:rsidRDefault="005E1488" w:rsidP="00C22806">
      <w:pPr>
        <w:pStyle w:val="NormalWeb"/>
        <w:ind w:left="-90"/>
        <w:jc w:val="both"/>
        <w:rPr>
          <w:sz w:val="28"/>
          <w:szCs w:val="28"/>
        </w:rPr>
      </w:pPr>
      <w:r w:rsidRPr="00E33C17">
        <w:rPr>
          <w:sz w:val="28"/>
          <w:szCs w:val="28"/>
        </w:rPr>
        <w:t>B/ Số mức lượng hoá dùng để xác định một cách trung thực biên độ của tín hiệu số so với tín hiệu tương tự gốc.</w:t>
      </w:r>
    </w:p>
    <w:p w14:paraId="7A382999" w14:textId="77777777" w:rsidR="005E1488" w:rsidRPr="00E33C17" w:rsidRDefault="005E1488" w:rsidP="00C22806">
      <w:pPr>
        <w:pStyle w:val="NormalWeb"/>
        <w:ind w:left="-90"/>
        <w:jc w:val="both"/>
        <w:rPr>
          <w:sz w:val="28"/>
          <w:szCs w:val="28"/>
        </w:rPr>
      </w:pPr>
      <w:r w:rsidRPr="00E33C17">
        <w:rPr>
          <w:sz w:val="28"/>
          <w:szCs w:val="28"/>
        </w:rPr>
        <w:t>C/ Giá trị của biên độ tín hiệu gốc tại thời điểm xuất hiện xung lấy mẫu.</w:t>
      </w:r>
    </w:p>
    <w:p w14:paraId="57A0BD21" w14:textId="77777777" w:rsidR="005E1488" w:rsidRPr="00E33C17" w:rsidRDefault="005E1488" w:rsidP="00C22806">
      <w:pPr>
        <w:pStyle w:val="NormalWeb"/>
        <w:ind w:left="-90"/>
        <w:jc w:val="both"/>
        <w:rPr>
          <w:sz w:val="28"/>
          <w:szCs w:val="28"/>
        </w:rPr>
      </w:pPr>
      <w:r w:rsidRPr="00E33C17">
        <w:rPr>
          <w:sz w:val="28"/>
          <w:szCs w:val="28"/>
        </w:rPr>
        <w:t>D</w:t>
      </w:r>
      <w:r w:rsidR="00C3556D">
        <w:rPr>
          <w:sz w:val="28"/>
          <w:szCs w:val="28"/>
        </w:rPr>
        <w:t>/</w:t>
      </w:r>
      <w:r w:rsidRPr="00E33C17">
        <w:rPr>
          <w:sz w:val="28"/>
          <w:szCs w:val="28"/>
        </w:rPr>
        <w:t xml:space="preserve"> Sự khác biệt tối đa giữa giá trị lượng hoá và giá trị tín hiệu tương tự gốc.</w:t>
      </w:r>
    </w:p>
    <w:p w14:paraId="4C848037" w14:textId="77777777" w:rsidR="005E1488" w:rsidRPr="00E33C17" w:rsidRDefault="005E1488" w:rsidP="00C22806">
      <w:pPr>
        <w:pStyle w:val="NormalWeb"/>
        <w:ind w:left="-90"/>
        <w:jc w:val="both"/>
        <w:rPr>
          <w:sz w:val="28"/>
          <w:szCs w:val="28"/>
        </w:rPr>
      </w:pPr>
      <w:r w:rsidRPr="00E33C17">
        <w:rPr>
          <w:sz w:val="28"/>
          <w:szCs w:val="28"/>
        </w:rPr>
        <w:t xml:space="preserve">Câu 110. Tốc độ frame (frame rate) là </w:t>
      </w:r>
      <w:proofErr w:type="gramStart"/>
      <w:r w:rsidRPr="00E33C17">
        <w:rPr>
          <w:sz w:val="28"/>
          <w:szCs w:val="28"/>
        </w:rPr>
        <w:t>gì ?</w:t>
      </w:r>
      <w:proofErr w:type="gramEnd"/>
    </w:p>
    <w:p w14:paraId="1237A708" w14:textId="77777777" w:rsidR="005E1488" w:rsidRPr="00E33C17" w:rsidRDefault="005E1488" w:rsidP="00C22806">
      <w:pPr>
        <w:pStyle w:val="NormalWeb"/>
        <w:ind w:left="-90"/>
        <w:jc w:val="both"/>
        <w:rPr>
          <w:sz w:val="28"/>
          <w:szCs w:val="28"/>
        </w:rPr>
      </w:pPr>
      <w:r w:rsidRPr="00E33C17">
        <w:rPr>
          <w:sz w:val="28"/>
          <w:szCs w:val="28"/>
        </w:rPr>
        <w:t>A/ Số dòng quét trong một giây.</w:t>
      </w:r>
    </w:p>
    <w:p w14:paraId="7C0FAAB4" w14:textId="77777777" w:rsidR="005E1488" w:rsidRPr="00E33C17" w:rsidRDefault="005E1488" w:rsidP="00C22806">
      <w:pPr>
        <w:pStyle w:val="NormalWeb"/>
        <w:ind w:left="-90"/>
        <w:jc w:val="both"/>
        <w:rPr>
          <w:sz w:val="28"/>
          <w:szCs w:val="28"/>
        </w:rPr>
      </w:pPr>
      <w:r w:rsidRPr="00E33C17">
        <w:rPr>
          <w:sz w:val="28"/>
          <w:szCs w:val="28"/>
        </w:rPr>
        <w:t>B</w:t>
      </w:r>
      <w:r w:rsidR="00C3556D">
        <w:rPr>
          <w:sz w:val="28"/>
          <w:szCs w:val="28"/>
        </w:rPr>
        <w:t>/</w:t>
      </w:r>
      <w:r w:rsidRPr="00E33C17">
        <w:rPr>
          <w:sz w:val="28"/>
          <w:szCs w:val="28"/>
        </w:rPr>
        <w:t xml:space="preserve"> Số hình ảnh (frame) được hiển thị trong một giây.</w:t>
      </w:r>
    </w:p>
    <w:p w14:paraId="0014C291" w14:textId="77777777" w:rsidR="005E1488" w:rsidRPr="00E33C17" w:rsidRDefault="005E1488" w:rsidP="00C22806">
      <w:pPr>
        <w:pStyle w:val="NormalWeb"/>
        <w:ind w:left="-90"/>
        <w:jc w:val="both"/>
        <w:rPr>
          <w:sz w:val="28"/>
          <w:szCs w:val="28"/>
        </w:rPr>
      </w:pPr>
      <w:r w:rsidRPr="00E33C17">
        <w:rPr>
          <w:sz w:val="28"/>
          <w:szCs w:val="28"/>
        </w:rPr>
        <w:t>C/ Các câu trả lời đều đúng.</w:t>
      </w:r>
    </w:p>
    <w:p w14:paraId="3778DBDD" w14:textId="77777777" w:rsidR="005E1488" w:rsidRPr="00E33C17" w:rsidRDefault="005E1488" w:rsidP="00C22806">
      <w:pPr>
        <w:pStyle w:val="NormalWeb"/>
        <w:ind w:left="-90"/>
        <w:jc w:val="both"/>
        <w:rPr>
          <w:sz w:val="28"/>
          <w:szCs w:val="28"/>
        </w:rPr>
      </w:pPr>
      <w:r w:rsidRPr="00E33C17">
        <w:rPr>
          <w:sz w:val="28"/>
          <w:szCs w:val="28"/>
        </w:rPr>
        <w:t>D/ Số điểm ảnh được hiển thị trong một giây.</w:t>
      </w:r>
    </w:p>
    <w:p w14:paraId="3297870D" w14:textId="77777777" w:rsidR="005E1488" w:rsidRPr="00E33C17" w:rsidRDefault="005E1488" w:rsidP="00C22806">
      <w:pPr>
        <w:pStyle w:val="NormalWeb"/>
        <w:ind w:left="-90"/>
        <w:jc w:val="both"/>
        <w:rPr>
          <w:sz w:val="28"/>
          <w:szCs w:val="28"/>
        </w:rPr>
      </w:pPr>
      <w:r w:rsidRPr="00E33C17">
        <w:rPr>
          <w:sz w:val="28"/>
          <w:szCs w:val="28"/>
        </w:rPr>
        <w:t xml:space="preserve">Câu 111. Tại sao cần phải nén dữ liệu trong các hệ thống đa phương </w:t>
      </w:r>
      <w:proofErr w:type="gramStart"/>
      <w:r w:rsidRPr="00E33C17">
        <w:rPr>
          <w:sz w:val="28"/>
          <w:szCs w:val="28"/>
        </w:rPr>
        <w:t>tiện ?</w:t>
      </w:r>
      <w:proofErr w:type="gramEnd"/>
    </w:p>
    <w:p w14:paraId="7A24D60F" w14:textId="77777777" w:rsidR="005E1488" w:rsidRPr="00E33C17" w:rsidRDefault="005E1488" w:rsidP="00C22806">
      <w:pPr>
        <w:pStyle w:val="NormalWeb"/>
        <w:ind w:left="-90"/>
        <w:jc w:val="both"/>
        <w:rPr>
          <w:sz w:val="28"/>
          <w:szCs w:val="28"/>
        </w:rPr>
      </w:pPr>
      <w:r w:rsidRPr="00E33C17">
        <w:rPr>
          <w:sz w:val="28"/>
          <w:szCs w:val="28"/>
        </w:rPr>
        <w:t>A/ Ứng dụng đa phương tiện sử dụng đồng thời nhiều phương tiện truyền đạt thông tin có liên quan với nhau.</w:t>
      </w:r>
    </w:p>
    <w:p w14:paraId="72350391" w14:textId="77777777" w:rsidR="005E1488" w:rsidRPr="00E33C17" w:rsidRDefault="005E1488" w:rsidP="00C22806">
      <w:pPr>
        <w:pStyle w:val="NormalWeb"/>
        <w:ind w:left="-90"/>
        <w:jc w:val="both"/>
        <w:rPr>
          <w:sz w:val="28"/>
          <w:szCs w:val="28"/>
        </w:rPr>
      </w:pPr>
      <w:r w:rsidRPr="00E33C17">
        <w:rPr>
          <w:sz w:val="28"/>
          <w:szCs w:val="28"/>
        </w:rPr>
        <w:lastRenderedPageBreak/>
        <w:t>B/ Dữ liệu đa phương tiện có chiều thời gian, và phải được truyền, xử lý và trình bày với tốc độ cố định.</w:t>
      </w:r>
    </w:p>
    <w:p w14:paraId="76D6D745" w14:textId="77777777" w:rsidR="005E1488" w:rsidRPr="00E33C17" w:rsidRDefault="005E1488" w:rsidP="00C22806">
      <w:pPr>
        <w:pStyle w:val="NormalWeb"/>
        <w:ind w:left="-90"/>
        <w:jc w:val="both"/>
        <w:rPr>
          <w:sz w:val="28"/>
          <w:szCs w:val="28"/>
        </w:rPr>
      </w:pPr>
      <w:r w:rsidRPr="00E33C17">
        <w:rPr>
          <w:sz w:val="28"/>
          <w:szCs w:val="28"/>
        </w:rPr>
        <w:t>C</w:t>
      </w:r>
      <w:r w:rsidR="00C3556D">
        <w:rPr>
          <w:sz w:val="28"/>
          <w:szCs w:val="28"/>
        </w:rPr>
        <w:t>/</w:t>
      </w:r>
      <w:r w:rsidRPr="00E33C17">
        <w:rPr>
          <w:sz w:val="28"/>
          <w:szCs w:val="28"/>
        </w:rPr>
        <w:t xml:space="preserve"> Dữ liệu đa phương tiện là dữ liệu tăng cường (có kích thước lớn).</w:t>
      </w:r>
    </w:p>
    <w:p w14:paraId="2B0D6D2D" w14:textId="77777777" w:rsidR="005E1488" w:rsidRPr="00E33C17" w:rsidRDefault="005E1488" w:rsidP="00C22806">
      <w:pPr>
        <w:pStyle w:val="NormalWeb"/>
        <w:ind w:left="-90"/>
        <w:jc w:val="both"/>
        <w:rPr>
          <w:sz w:val="28"/>
          <w:szCs w:val="28"/>
        </w:rPr>
      </w:pPr>
      <w:r w:rsidRPr="00E33C17">
        <w:rPr>
          <w:sz w:val="28"/>
          <w:szCs w:val="28"/>
        </w:rPr>
        <w:t>D/ Dữ liệu đa phương tiện không có cú pháp (cấu trúc) và ngữ nghĩa rõ ràng.</w:t>
      </w:r>
    </w:p>
    <w:p w14:paraId="3D221B9C" w14:textId="77777777" w:rsidR="00857F5A" w:rsidRPr="00E33C17" w:rsidRDefault="00857F5A" w:rsidP="00C22806">
      <w:pPr>
        <w:pStyle w:val="NormalWeb"/>
        <w:ind w:left="-90"/>
        <w:jc w:val="both"/>
        <w:rPr>
          <w:sz w:val="28"/>
          <w:szCs w:val="28"/>
        </w:rPr>
      </w:pPr>
      <w:r w:rsidRPr="00E33C17">
        <w:rPr>
          <w:sz w:val="28"/>
          <w:szCs w:val="28"/>
        </w:rPr>
        <w:t xml:space="preserve">Câu 114. Trong biến đổi tín hiệu từ dạng tương tự (analog) sang dạng số (digital). Tốc độ lấy mẫu phụ thuộc vào tần số của tín hiệu tương tự mà ta muốn biến đổi. Theo lý thuyết Nyquist, nếu một tín hiệu tương tự có tần số f Hz thì tần số lấy mẫu nhỏ nhất phải bằng bao </w:t>
      </w:r>
      <w:proofErr w:type="gramStart"/>
      <w:r w:rsidRPr="00E33C17">
        <w:rPr>
          <w:sz w:val="28"/>
          <w:szCs w:val="28"/>
        </w:rPr>
        <w:t>nhiêu ?</w:t>
      </w:r>
      <w:proofErr w:type="gramEnd"/>
    </w:p>
    <w:p w14:paraId="6089F55B" w14:textId="77777777" w:rsidR="00857F5A" w:rsidRPr="00E33C17" w:rsidRDefault="00857F5A" w:rsidP="00C22806">
      <w:pPr>
        <w:pStyle w:val="NormalWeb"/>
        <w:ind w:left="-90"/>
        <w:jc w:val="both"/>
        <w:rPr>
          <w:sz w:val="28"/>
          <w:szCs w:val="28"/>
        </w:rPr>
      </w:pPr>
      <w:r w:rsidRPr="00E33C17">
        <w:rPr>
          <w:sz w:val="28"/>
          <w:szCs w:val="28"/>
        </w:rPr>
        <w:t>A/ Bằng tần số tín hiệu tương tự gốc (f Hz).</w:t>
      </w:r>
    </w:p>
    <w:p w14:paraId="27967B0D" w14:textId="77777777" w:rsidR="00857F5A" w:rsidRPr="00E33C17" w:rsidRDefault="00857F5A" w:rsidP="00C22806">
      <w:pPr>
        <w:pStyle w:val="NormalWeb"/>
        <w:ind w:left="-90"/>
        <w:jc w:val="both"/>
        <w:rPr>
          <w:sz w:val="28"/>
          <w:szCs w:val="28"/>
        </w:rPr>
      </w:pPr>
      <w:r w:rsidRPr="00E33C17">
        <w:rPr>
          <w:sz w:val="28"/>
          <w:szCs w:val="28"/>
        </w:rPr>
        <w:t>B</w:t>
      </w:r>
      <w:r w:rsidR="00C3556D">
        <w:rPr>
          <w:sz w:val="28"/>
          <w:szCs w:val="28"/>
        </w:rPr>
        <w:t>/</w:t>
      </w:r>
      <w:r w:rsidRPr="00E33C17">
        <w:rPr>
          <w:sz w:val="28"/>
          <w:szCs w:val="28"/>
        </w:rPr>
        <w:t xml:space="preserve"> Hai lần tần số tín hiệu tương tự gốc (2f Hz).</w:t>
      </w:r>
    </w:p>
    <w:p w14:paraId="52FB7724" w14:textId="77777777" w:rsidR="00857F5A" w:rsidRPr="00E33C17" w:rsidRDefault="00857F5A" w:rsidP="00C22806">
      <w:pPr>
        <w:pStyle w:val="NormalWeb"/>
        <w:ind w:left="-90"/>
        <w:jc w:val="both"/>
        <w:rPr>
          <w:sz w:val="28"/>
          <w:szCs w:val="28"/>
        </w:rPr>
      </w:pPr>
      <w:r w:rsidRPr="00E33C17">
        <w:rPr>
          <w:sz w:val="28"/>
          <w:szCs w:val="28"/>
        </w:rPr>
        <w:t>C/ Ba lần tần số tín hiệu tương tự gốc (3f Hz).</w:t>
      </w:r>
    </w:p>
    <w:p w14:paraId="14167C9E" w14:textId="77777777" w:rsidR="00857F5A" w:rsidRPr="00E33C17" w:rsidRDefault="00857F5A" w:rsidP="00C22806">
      <w:pPr>
        <w:pStyle w:val="NormalWeb"/>
        <w:ind w:left="-90"/>
        <w:jc w:val="both"/>
        <w:rPr>
          <w:sz w:val="28"/>
          <w:szCs w:val="28"/>
        </w:rPr>
      </w:pPr>
      <w:r w:rsidRPr="00E33C17">
        <w:rPr>
          <w:sz w:val="28"/>
          <w:szCs w:val="28"/>
        </w:rPr>
        <w:t>D/ Bốn lần tần số tín hiệu tương tự gốc (4f Hz).</w:t>
      </w:r>
    </w:p>
    <w:p w14:paraId="3DB77963" w14:textId="77777777" w:rsidR="00857F5A" w:rsidRPr="00E33C17" w:rsidRDefault="00857F5A" w:rsidP="00C22806">
      <w:pPr>
        <w:pStyle w:val="NormalWeb"/>
        <w:ind w:left="-90"/>
        <w:jc w:val="both"/>
        <w:rPr>
          <w:sz w:val="28"/>
          <w:szCs w:val="28"/>
        </w:rPr>
      </w:pPr>
      <w:r w:rsidRPr="00E33C17">
        <w:rPr>
          <w:sz w:val="28"/>
          <w:szCs w:val="28"/>
        </w:rPr>
        <w:t xml:space="preserve">Câu 115. Trong quá trình biến đổi video tương tự sang video số. Xác định tốc độ lấy mẫu (sample rate) như thế </w:t>
      </w:r>
      <w:proofErr w:type="gramStart"/>
      <w:r w:rsidRPr="00E33C17">
        <w:rPr>
          <w:sz w:val="28"/>
          <w:szCs w:val="28"/>
        </w:rPr>
        <w:t>nào ?</w:t>
      </w:r>
      <w:proofErr w:type="gramEnd"/>
    </w:p>
    <w:p w14:paraId="42B8A973" w14:textId="77777777" w:rsidR="00857F5A" w:rsidRPr="00E33C17" w:rsidRDefault="00857F5A" w:rsidP="00C22806">
      <w:pPr>
        <w:pStyle w:val="NormalWeb"/>
        <w:ind w:left="-90"/>
        <w:jc w:val="both"/>
        <w:rPr>
          <w:sz w:val="28"/>
          <w:szCs w:val="28"/>
        </w:rPr>
      </w:pPr>
      <w:r w:rsidRPr="00E33C17">
        <w:rPr>
          <w:sz w:val="28"/>
          <w:szCs w:val="28"/>
        </w:rPr>
        <w:t>A</w:t>
      </w:r>
      <w:r w:rsidR="00C3556D">
        <w:rPr>
          <w:sz w:val="28"/>
          <w:szCs w:val="28"/>
        </w:rPr>
        <w:t>/</w:t>
      </w:r>
      <w:r w:rsidRPr="00E33C17">
        <w:rPr>
          <w:sz w:val="28"/>
          <w:szCs w:val="28"/>
        </w:rPr>
        <w:t xml:space="preserve"> Tốc độ lấy mẫu có thể được đưa ra một cách trực quan từ các thông số quét video (độ phân giải ngang, độ phân giải dọc, tốc độ frame, hệ số co).</w:t>
      </w:r>
    </w:p>
    <w:p w14:paraId="41497C7D" w14:textId="77777777" w:rsidR="00857F5A" w:rsidRPr="00E33C17" w:rsidRDefault="00857F5A" w:rsidP="00C22806">
      <w:pPr>
        <w:pStyle w:val="NormalWeb"/>
        <w:ind w:left="-90"/>
        <w:jc w:val="both"/>
        <w:rPr>
          <w:sz w:val="28"/>
          <w:szCs w:val="28"/>
        </w:rPr>
      </w:pPr>
      <w:r w:rsidRPr="00E33C17">
        <w:rPr>
          <w:sz w:val="28"/>
          <w:szCs w:val="28"/>
        </w:rPr>
        <w:t>B/ Tốc độ lấy mẫu chính là độ phân giải của một ảnh / frame.</w:t>
      </w:r>
    </w:p>
    <w:p w14:paraId="3B39ADD6" w14:textId="77777777" w:rsidR="00857F5A" w:rsidRPr="00E33C17" w:rsidRDefault="00857F5A" w:rsidP="00C22806">
      <w:pPr>
        <w:pStyle w:val="NormalWeb"/>
        <w:ind w:left="-90"/>
        <w:jc w:val="both"/>
        <w:rPr>
          <w:sz w:val="28"/>
          <w:szCs w:val="28"/>
        </w:rPr>
      </w:pPr>
      <w:r w:rsidRPr="00E33C17">
        <w:rPr>
          <w:sz w:val="28"/>
          <w:szCs w:val="28"/>
        </w:rPr>
        <w:t>C/ Tốc độ lấy mẫu bằng với tốc độ frame (frame rate).</w:t>
      </w:r>
    </w:p>
    <w:p w14:paraId="2ECED032" w14:textId="77777777" w:rsidR="00857F5A" w:rsidRPr="00E33C17" w:rsidRDefault="00857F5A" w:rsidP="00C22806">
      <w:pPr>
        <w:pStyle w:val="NormalWeb"/>
        <w:ind w:left="-90"/>
        <w:jc w:val="both"/>
        <w:rPr>
          <w:sz w:val="28"/>
          <w:szCs w:val="28"/>
        </w:rPr>
      </w:pPr>
      <w:r w:rsidRPr="00E33C17">
        <w:rPr>
          <w:sz w:val="28"/>
          <w:szCs w:val="28"/>
        </w:rPr>
        <w:t>D/ Tốc độ lấy mẫu bằng với tần số tín hiệu video tương tự gốc.</w:t>
      </w:r>
    </w:p>
    <w:p w14:paraId="4F15E5C1"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âu 118: Bản chất của nén dữ liệu</w:t>
      </w:r>
    </w:p>
    <w:p w14:paraId="161C03EB"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Mã hóa các tập tin để loại bỏ các thông tin dư thừa</w:t>
      </w:r>
    </w:p>
    <w:p w14:paraId="4BCF09F0"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B/ Lượng tử hóa ảnh</w:t>
      </w:r>
    </w:p>
    <w:p w14:paraId="60BD2589"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 Chuyển dữ liệu từ dạng nhận biết được sang dạng không nhận biết được</w:t>
      </w:r>
    </w:p>
    <w:p w14:paraId="5355E172"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 Thay đổi mức độ chói trung bình của khối</w:t>
      </w:r>
    </w:p>
    <w:p w14:paraId="20B6A2BD"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lastRenderedPageBreak/>
        <w:t>Câu 119: Phương pháp nén mà dữ liệu gốc có thể phục hồi lại hoàn toàn sau khi giải nén?</w:t>
      </w:r>
    </w:p>
    <w:p w14:paraId="198DFBB6"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Nén không tổn hao</w:t>
      </w:r>
    </w:p>
    <w:p w14:paraId="76FE40CB"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B/ Nén tổn hao</w:t>
      </w:r>
    </w:p>
    <w:p w14:paraId="1308971F"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 BCT</w:t>
      </w:r>
    </w:p>
    <w:p w14:paraId="4B9A3EFA"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 DCT</w:t>
      </w:r>
    </w:p>
    <w:p w14:paraId="776ED7EE"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âu 120: Đặc điểm của nén không tổn hao</w:t>
      </w:r>
    </w:p>
    <w:p w14:paraId="725EC0DD"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Dữ liệu gốc có thể phục hồi lại hoàn toàn sau khi giải nén</w:t>
      </w:r>
    </w:p>
    <w:p w14:paraId="3819E4C8"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B/Có sự khác biệt giữ dữ liệu gốc và dữ liệu được phục hồi lại sau khi nén</w:t>
      </w:r>
    </w:p>
    <w:p w14:paraId="546AA84B"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Sử dụng các đặc điểm tâm sinh lý của thính giác và thị giác của con người trong việc nghiên cứu cho các giải thuật nén</w:t>
      </w:r>
    </w:p>
    <w:p w14:paraId="1AC724B5"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Biểu diễn lại bằng tập giá trị nhỏ hơn hẳn các giá trị cho phép</w:t>
      </w:r>
    </w:p>
    <w:p w14:paraId="64D7F6F6"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âu 121: Phương pháp nén dữ liệu mà có sự khác biệt giữa dữ liệu gốc và dữ liệu được phục hồi lại sau khi nén</w:t>
      </w:r>
    </w:p>
    <w:p w14:paraId="4C2A38F2"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Nén tổn hao</w:t>
      </w:r>
    </w:p>
    <w:p w14:paraId="0AD7863E"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B/Nén không tổn hao</w:t>
      </w:r>
    </w:p>
    <w:p w14:paraId="0945A256"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Nén chuỗi lặp</w:t>
      </w:r>
    </w:p>
    <w:p w14:paraId="4F717E5B"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Nén tĩnh</w:t>
      </w:r>
    </w:p>
    <w:p w14:paraId="50093CFA"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âu 122: Phương pháp thường dùng nén file dữ liệu, nén ảnh đồ họa?</w:t>
      </w:r>
    </w:p>
    <w:p w14:paraId="0D752D72"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Nén không tổn hao</w:t>
      </w:r>
    </w:p>
    <w:p w14:paraId="635D3418"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B/Nén tổn hao</w:t>
      </w:r>
    </w:p>
    <w:p w14:paraId="09A47A14"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BCT</w:t>
      </w:r>
    </w:p>
    <w:p w14:paraId="05EC0053"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DCT</w:t>
      </w:r>
    </w:p>
    <w:p w14:paraId="49D52653"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âu 123: Phương pháp thường dùng nén MP3, Video, Photographic Image?</w:t>
      </w:r>
    </w:p>
    <w:p w14:paraId="112C2482"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Nén tổn hao</w:t>
      </w:r>
    </w:p>
    <w:p w14:paraId="65814759"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B/Nén không tổn hao</w:t>
      </w:r>
    </w:p>
    <w:p w14:paraId="2B9AFD0C"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lastRenderedPageBreak/>
        <w:t>C/Nén tĩnh</w:t>
      </w:r>
    </w:p>
    <w:p w14:paraId="73EA756C"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Nén chuỗi lặp</w:t>
      </w:r>
    </w:p>
    <w:p w14:paraId="04A795B1"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âu 124: Phương pháp nén chuỗi lặp là?</w:t>
      </w:r>
    </w:p>
    <w:p w14:paraId="2C2658AE"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Nén không tổn hao</w:t>
      </w:r>
    </w:p>
    <w:p w14:paraId="5624D996"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B/ Nén tổn hao</w:t>
      </w:r>
    </w:p>
    <w:p w14:paraId="5EBC292E"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 Nén JPEG</w:t>
      </w:r>
    </w:p>
    <w:p w14:paraId="7384B3CE"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 Nén MPEG</w:t>
      </w:r>
    </w:p>
    <w:p w14:paraId="44F2EDD5"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âu 125: Nén tĩnh là phương pháp</w:t>
      </w:r>
    </w:p>
    <w:p w14:paraId="369AD1EE"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Nén không tổn hao</w:t>
      </w:r>
    </w:p>
    <w:p w14:paraId="6C747139"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B/ Nén tổn hao</w:t>
      </w:r>
    </w:p>
    <w:p w14:paraId="4A2888C6"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 Nén JPEG</w:t>
      </w:r>
    </w:p>
    <w:p w14:paraId="1013F185"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 Nén MPEG</w:t>
      </w:r>
    </w:p>
    <w:p w14:paraId="682529C5"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âu 126: Huffman Code là phương pháp nén</w:t>
      </w:r>
    </w:p>
    <w:p w14:paraId="74C05C14"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Nén không tổn hao</w:t>
      </w:r>
    </w:p>
    <w:p w14:paraId="12997297"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B/ Nén chuỗi lặp</w:t>
      </w:r>
    </w:p>
    <w:p w14:paraId="23CDC022"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 Nén tổn hao</w:t>
      </w:r>
    </w:p>
    <w:p w14:paraId="27509173"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 Mã số học</w:t>
      </w:r>
    </w:p>
    <w:p w14:paraId="58E8ABFD"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âu 127: Run Length Code là phương pháp nén</w:t>
      </w:r>
    </w:p>
    <w:p w14:paraId="711AE020"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Nén không tổn hao</w:t>
      </w:r>
    </w:p>
    <w:p w14:paraId="2F1515F3"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B/ Nén tổn hao</w:t>
      </w:r>
    </w:p>
    <w:p w14:paraId="56F7DB86"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 Nén JPEG</w:t>
      </w:r>
    </w:p>
    <w:p w14:paraId="7DAD921F"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 Nén MPEG</w:t>
      </w:r>
    </w:p>
    <w:p w14:paraId="06CBA56D"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âu 128: BCT là phương pháp nén</w:t>
      </w:r>
    </w:p>
    <w:p w14:paraId="4D960B4E"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Nén tổn hao</w:t>
      </w:r>
    </w:p>
    <w:p w14:paraId="103C9ED5"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B/ Nén không tổn hao</w:t>
      </w:r>
    </w:p>
    <w:p w14:paraId="00A60FA6"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lastRenderedPageBreak/>
        <w:t>C/ Nén số học</w:t>
      </w:r>
    </w:p>
    <w:p w14:paraId="7DB3049B"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 Nén chuỗi lặp</w:t>
      </w:r>
    </w:p>
    <w:p w14:paraId="57C49C14"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âu 129: DCT là phương pháp nén</w:t>
      </w:r>
    </w:p>
    <w:p w14:paraId="2CA494B1"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Nén tổn hao</w:t>
      </w:r>
    </w:p>
    <w:p w14:paraId="40E91395"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B/ Nén không tổn hao</w:t>
      </w:r>
    </w:p>
    <w:p w14:paraId="48A10755"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 Nén số học</w:t>
      </w:r>
    </w:p>
    <w:p w14:paraId="64A3174D"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 Nén chuỗi học</w:t>
      </w:r>
    </w:p>
    <w:p w14:paraId="5FC1D37E"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âu 130: Phương pháp nén sử dụng tâm sinh lý của thính giác và thị giác của con người</w:t>
      </w:r>
    </w:p>
    <w:p w14:paraId="29DB5F8B"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Nén tổn hao</w:t>
      </w:r>
    </w:p>
    <w:p w14:paraId="5FED1802"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B/ Nén không tổn hao</w:t>
      </w:r>
    </w:p>
    <w:p w14:paraId="25BEEDA1"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 Nén số học</w:t>
      </w:r>
    </w:p>
    <w:p w14:paraId="28AEF85B"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 Nén tĩnh</w:t>
      </w:r>
    </w:p>
    <w:p w14:paraId="5B7A7DBE"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 xml:space="preserve">Câu 131: Giải thuật nén điển hình JPEG và MPEG là </w:t>
      </w:r>
    </w:p>
    <w:p w14:paraId="0536D531"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Nén tổn hao</w:t>
      </w:r>
    </w:p>
    <w:p w14:paraId="239D733F"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B/ Nén không tổn hao</w:t>
      </w:r>
    </w:p>
    <w:p w14:paraId="6A5B056F"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 Nén chuỗi lặp</w:t>
      </w:r>
    </w:p>
    <w:p w14:paraId="40EC7374"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 Nén số học</w:t>
      </w:r>
    </w:p>
    <w:p w14:paraId="4A15F3D8"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âu 132: Giải thuật nén thay thế các mẫu hay lặp lại bằng một mã gọi là</w:t>
      </w:r>
    </w:p>
    <w:p w14:paraId="473882FB"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Mã hóa dùng mẫu thay thế</w:t>
      </w:r>
    </w:p>
    <w:p w14:paraId="5E05A508"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B/ Mã hóa với độ dài thay đổi</w:t>
      </w:r>
    </w:p>
    <w:p w14:paraId="1999198C"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C/ Mã hóa bằng các loại bỏ trùng lặp</w:t>
      </w:r>
    </w:p>
    <w:p w14:paraId="2175CA15" w14:textId="77777777" w:rsidR="00E504EB" w:rsidRPr="00E33C17" w:rsidRDefault="00E504EB" w:rsidP="00C22806">
      <w:pPr>
        <w:spacing w:line="240" w:lineRule="auto"/>
        <w:ind w:left="-90"/>
        <w:jc w:val="both"/>
        <w:rPr>
          <w:rFonts w:ascii="Times New Roman" w:hAnsi="Times New Roman" w:cs="Times New Roman"/>
          <w:sz w:val="28"/>
          <w:szCs w:val="28"/>
        </w:rPr>
      </w:pPr>
      <w:r w:rsidRPr="00E33C17">
        <w:rPr>
          <w:rFonts w:ascii="Times New Roman" w:hAnsi="Times New Roman" w:cs="Times New Roman"/>
          <w:sz w:val="28"/>
          <w:szCs w:val="28"/>
        </w:rPr>
        <w:t>D/ Mã hóa chiều dài liên tục</w:t>
      </w:r>
    </w:p>
    <w:p w14:paraId="3ED64046"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Câu 1</w:t>
      </w:r>
      <w:r>
        <w:rPr>
          <w:rFonts w:ascii="Times New Roman" w:hAnsi="Times New Roman" w:cs="Times New Roman"/>
          <w:sz w:val="28"/>
          <w:szCs w:val="28"/>
        </w:rPr>
        <w:t>34</w:t>
      </w:r>
      <w:r w:rsidRPr="00E33C17">
        <w:rPr>
          <w:rFonts w:ascii="Times New Roman" w:hAnsi="Times New Roman" w:cs="Times New Roman"/>
          <w:sz w:val="28"/>
          <w:szCs w:val="28"/>
        </w:rPr>
        <w:t xml:space="preserve">: Tần suất xuất hiện của các ký tự trong thông điệp lần lượt bằng </w:t>
      </w:r>
    </w:p>
    <w:p w14:paraId="3C6CA38F"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lang w:val="pt-BR"/>
        </w:rPr>
        <w:lastRenderedPageBreak/>
        <w:t xml:space="preserve">A: 15; B: 8; C: 6; D: 6; E: 5. </w:t>
      </w:r>
      <w:r w:rsidRPr="00E33C17">
        <w:rPr>
          <w:rFonts w:ascii="Times New Roman" w:hAnsi="Times New Roman" w:cs="Times New Roman"/>
          <w:sz w:val="28"/>
          <w:szCs w:val="28"/>
        </w:rPr>
        <w:t xml:space="preserve">Sử dụng phương pháp nén không mất thông </w:t>
      </w:r>
      <w:proofErr w:type="gramStart"/>
      <w:r w:rsidRPr="00E33C17">
        <w:rPr>
          <w:rFonts w:ascii="Times New Roman" w:hAnsi="Times New Roman" w:cs="Times New Roman"/>
          <w:sz w:val="28"/>
          <w:szCs w:val="28"/>
        </w:rPr>
        <w:t>tin  Shannon</w:t>
      </w:r>
      <w:proofErr w:type="gramEnd"/>
      <w:r w:rsidRPr="00E33C17">
        <w:rPr>
          <w:rFonts w:ascii="Times New Roman" w:hAnsi="Times New Roman" w:cs="Times New Roman"/>
          <w:sz w:val="28"/>
          <w:szCs w:val="28"/>
        </w:rPr>
        <w:t xml:space="preserve"> – Fano để nén thông điệp, từ mã thu được là :</w:t>
      </w:r>
    </w:p>
    <w:p w14:paraId="2ECB6E88"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w:t>
      </w:r>
      <w:proofErr w:type="gramStart"/>
      <w:r w:rsidRPr="00E33C17">
        <w:rPr>
          <w:rFonts w:ascii="Times New Roman" w:hAnsi="Times New Roman" w:cs="Times New Roman"/>
          <w:sz w:val="28"/>
          <w:szCs w:val="28"/>
        </w:rPr>
        <w:t>A :</w:t>
      </w:r>
      <w:proofErr w:type="gramEnd"/>
      <w:r w:rsidRPr="00E33C17">
        <w:rPr>
          <w:rFonts w:ascii="Times New Roman" w:hAnsi="Times New Roman" w:cs="Times New Roman"/>
          <w:sz w:val="28"/>
          <w:szCs w:val="28"/>
        </w:rPr>
        <w:t xml:space="preserve"> 00, B : 01, C : 10, D : 110, E : 111</w:t>
      </w:r>
    </w:p>
    <w:p w14:paraId="4D5C191E"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B/ </w:t>
      </w:r>
      <w:proofErr w:type="gramStart"/>
      <w:r w:rsidRPr="00E33C17">
        <w:rPr>
          <w:rFonts w:ascii="Times New Roman" w:hAnsi="Times New Roman" w:cs="Times New Roman"/>
          <w:sz w:val="28"/>
          <w:szCs w:val="28"/>
        </w:rPr>
        <w:t>A :</w:t>
      </w:r>
      <w:proofErr w:type="gramEnd"/>
      <w:r w:rsidRPr="00E33C17">
        <w:rPr>
          <w:rFonts w:ascii="Times New Roman" w:hAnsi="Times New Roman" w:cs="Times New Roman"/>
          <w:sz w:val="28"/>
          <w:szCs w:val="28"/>
        </w:rPr>
        <w:t xml:space="preserve"> 00, B : 01, C : 100, D : 110, E : 111</w:t>
      </w:r>
    </w:p>
    <w:p w14:paraId="613C7933"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C/ </w:t>
      </w:r>
      <w:proofErr w:type="gramStart"/>
      <w:r w:rsidRPr="00E33C17">
        <w:rPr>
          <w:rFonts w:ascii="Times New Roman" w:hAnsi="Times New Roman" w:cs="Times New Roman"/>
          <w:sz w:val="28"/>
          <w:szCs w:val="28"/>
        </w:rPr>
        <w:t>A :</w:t>
      </w:r>
      <w:proofErr w:type="gramEnd"/>
      <w:r w:rsidRPr="00E33C17">
        <w:rPr>
          <w:rFonts w:ascii="Times New Roman" w:hAnsi="Times New Roman" w:cs="Times New Roman"/>
          <w:sz w:val="28"/>
          <w:szCs w:val="28"/>
        </w:rPr>
        <w:t xml:space="preserve"> 00, B : 01, C : 10, D : 110, E : 1111</w:t>
      </w:r>
    </w:p>
    <w:p w14:paraId="6802898B"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D/ </w:t>
      </w:r>
      <w:proofErr w:type="gramStart"/>
      <w:r w:rsidRPr="00E33C17">
        <w:rPr>
          <w:rFonts w:ascii="Times New Roman" w:hAnsi="Times New Roman" w:cs="Times New Roman"/>
          <w:sz w:val="28"/>
          <w:szCs w:val="28"/>
        </w:rPr>
        <w:t>A :</w:t>
      </w:r>
      <w:proofErr w:type="gramEnd"/>
      <w:r w:rsidRPr="00E33C17">
        <w:rPr>
          <w:rFonts w:ascii="Times New Roman" w:hAnsi="Times New Roman" w:cs="Times New Roman"/>
          <w:sz w:val="28"/>
          <w:szCs w:val="28"/>
        </w:rPr>
        <w:t xml:space="preserve"> 00, B : 01, C : 10, D : 1110, E : 1111</w:t>
      </w:r>
    </w:p>
    <w:p w14:paraId="4463888A" w14:textId="77777777" w:rsidR="00E33C17" w:rsidRPr="00E33C17" w:rsidRDefault="00E33C17" w:rsidP="00C22806">
      <w:pPr>
        <w:spacing w:line="240" w:lineRule="auto"/>
        <w:jc w:val="both"/>
        <w:rPr>
          <w:rFonts w:ascii="Times New Roman" w:hAnsi="Times New Roman" w:cs="Times New Roman"/>
          <w:sz w:val="28"/>
          <w:szCs w:val="28"/>
        </w:rPr>
      </w:pPr>
      <w:r>
        <w:rPr>
          <w:rFonts w:ascii="Times New Roman" w:hAnsi="Times New Roman" w:cs="Times New Roman"/>
          <w:sz w:val="28"/>
          <w:szCs w:val="28"/>
        </w:rPr>
        <w:t>Câu 135</w:t>
      </w:r>
      <w:r w:rsidRPr="00E33C17">
        <w:rPr>
          <w:rFonts w:ascii="Times New Roman" w:hAnsi="Times New Roman" w:cs="Times New Roman"/>
          <w:sz w:val="28"/>
          <w:szCs w:val="28"/>
        </w:rPr>
        <w:t xml:space="preserve">: Tần suất xuất hiện của các ký tự trong thông điệp lần lượt bằng </w:t>
      </w:r>
    </w:p>
    <w:p w14:paraId="3979F751"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lang w:val="pt-BR"/>
        </w:rPr>
        <w:t xml:space="preserve">A: 15; B: 8; C: 6; D: 6; E: 5. </w:t>
      </w:r>
      <w:r w:rsidRPr="00E33C17">
        <w:rPr>
          <w:rFonts w:ascii="Times New Roman" w:hAnsi="Times New Roman" w:cs="Times New Roman"/>
          <w:sz w:val="28"/>
          <w:szCs w:val="28"/>
        </w:rPr>
        <w:t xml:space="preserve">Sử dụng phương pháp nén không mất thông </w:t>
      </w:r>
      <w:proofErr w:type="gramStart"/>
      <w:r w:rsidRPr="00E33C17">
        <w:rPr>
          <w:rFonts w:ascii="Times New Roman" w:hAnsi="Times New Roman" w:cs="Times New Roman"/>
          <w:sz w:val="28"/>
          <w:szCs w:val="28"/>
        </w:rPr>
        <w:t>tin  Shannon</w:t>
      </w:r>
      <w:proofErr w:type="gramEnd"/>
      <w:r w:rsidRPr="00E33C17">
        <w:rPr>
          <w:rFonts w:ascii="Times New Roman" w:hAnsi="Times New Roman" w:cs="Times New Roman"/>
          <w:sz w:val="28"/>
          <w:szCs w:val="28"/>
        </w:rPr>
        <w:t xml:space="preserve"> – Fano để nén thông điệp, từ mã thu được là :</w:t>
      </w:r>
    </w:p>
    <w:p w14:paraId="1711A875"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w:t>
      </w:r>
      <w:proofErr w:type="gramStart"/>
      <w:r w:rsidRPr="00E33C17">
        <w:rPr>
          <w:rFonts w:ascii="Times New Roman" w:hAnsi="Times New Roman" w:cs="Times New Roman"/>
          <w:sz w:val="28"/>
          <w:szCs w:val="28"/>
        </w:rPr>
        <w:t>A :</w:t>
      </w:r>
      <w:proofErr w:type="gramEnd"/>
      <w:r w:rsidRPr="00E33C17">
        <w:rPr>
          <w:rFonts w:ascii="Times New Roman" w:hAnsi="Times New Roman" w:cs="Times New Roman"/>
          <w:sz w:val="28"/>
          <w:szCs w:val="28"/>
        </w:rPr>
        <w:t xml:space="preserve"> 11, B : 10, C : 01, D : 001, E : 000</w:t>
      </w:r>
    </w:p>
    <w:p w14:paraId="1B7855AA"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B/ </w:t>
      </w:r>
      <w:proofErr w:type="gramStart"/>
      <w:r w:rsidRPr="00E33C17">
        <w:rPr>
          <w:rFonts w:ascii="Times New Roman" w:hAnsi="Times New Roman" w:cs="Times New Roman"/>
          <w:sz w:val="28"/>
          <w:szCs w:val="28"/>
        </w:rPr>
        <w:t>A :</w:t>
      </w:r>
      <w:proofErr w:type="gramEnd"/>
      <w:r w:rsidRPr="00E33C17">
        <w:rPr>
          <w:rFonts w:ascii="Times New Roman" w:hAnsi="Times New Roman" w:cs="Times New Roman"/>
          <w:sz w:val="28"/>
          <w:szCs w:val="28"/>
        </w:rPr>
        <w:t xml:space="preserve"> 11, B : 10, C : 011, D : 001, E : 000</w:t>
      </w:r>
    </w:p>
    <w:p w14:paraId="727B2755"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C/ </w:t>
      </w:r>
      <w:proofErr w:type="gramStart"/>
      <w:r w:rsidRPr="00E33C17">
        <w:rPr>
          <w:rFonts w:ascii="Times New Roman" w:hAnsi="Times New Roman" w:cs="Times New Roman"/>
          <w:sz w:val="28"/>
          <w:szCs w:val="28"/>
        </w:rPr>
        <w:t>A :</w:t>
      </w:r>
      <w:proofErr w:type="gramEnd"/>
      <w:r w:rsidRPr="00E33C17">
        <w:rPr>
          <w:rFonts w:ascii="Times New Roman" w:hAnsi="Times New Roman" w:cs="Times New Roman"/>
          <w:sz w:val="28"/>
          <w:szCs w:val="28"/>
        </w:rPr>
        <w:t xml:space="preserve"> 111, B : 10, C : 01, D : 001, E : 000</w:t>
      </w:r>
    </w:p>
    <w:p w14:paraId="79A0DA24"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D/ A :111, </w:t>
      </w:r>
      <w:proofErr w:type="gramStart"/>
      <w:r w:rsidRPr="00E33C17">
        <w:rPr>
          <w:rFonts w:ascii="Times New Roman" w:hAnsi="Times New Roman" w:cs="Times New Roman"/>
          <w:sz w:val="28"/>
          <w:szCs w:val="28"/>
        </w:rPr>
        <w:t>B :</w:t>
      </w:r>
      <w:proofErr w:type="gramEnd"/>
      <w:r w:rsidRPr="00E33C17">
        <w:rPr>
          <w:rFonts w:ascii="Times New Roman" w:hAnsi="Times New Roman" w:cs="Times New Roman"/>
          <w:sz w:val="28"/>
          <w:szCs w:val="28"/>
        </w:rPr>
        <w:t xml:space="preserve"> 110, C : 01, D : 001, E : 000</w:t>
      </w:r>
    </w:p>
    <w:p w14:paraId="2ADD976F"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Câu </w:t>
      </w:r>
      <w:r>
        <w:rPr>
          <w:rFonts w:ascii="Times New Roman" w:hAnsi="Times New Roman" w:cs="Times New Roman"/>
          <w:sz w:val="28"/>
          <w:szCs w:val="28"/>
        </w:rPr>
        <w:t>1</w:t>
      </w:r>
      <w:r w:rsidRPr="00E33C17">
        <w:rPr>
          <w:rFonts w:ascii="Times New Roman" w:hAnsi="Times New Roman" w:cs="Times New Roman"/>
          <w:sz w:val="28"/>
          <w:szCs w:val="28"/>
        </w:rPr>
        <w:t>3</w:t>
      </w:r>
      <w:r>
        <w:rPr>
          <w:rFonts w:ascii="Times New Roman" w:hAnsi="Times New Roman" w:cs="Times New Roman"/>
          <w:sz w:val="28"/>
          <w:szCs w:val="28"/>
        </w:rPr>
        <w:t>6</w:t>
      </w:r>
      <w:r w:rsidRPr="00E33C17">
        <w:rPr>
          <w:rFonts w:ascii="Times New Roman" w:hAnsi="Times New Roman" w:cs="Times New Roman"/>
          <w:sz w:val="28"/>
          <w:szCs w:val="28"/>
        </w:rPr>
        <w:t xml:space="preserve">: Tần suất xuất hiện của các ký tự trong thông điệp lần lượt bằng </w:t>
      </w:r>
    </w:p>
    <w:p w14:paraId="120736A6"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lang w:val="pt-BR"/>
        </w:rPr>
        <w:t xml:space="preserve">A: 15; B: 8; C: 6; D: 6; E: 5. </w:t>
      </w:r>
      <w:r w:rsidRPr="00E33C17">
        <w:rPr>
          <w:rFonts w:ascii="Times New Roman" w:hAnsi="Times New Roman" w:cs="Times New Roman"/>
          <w:sz w:val="28"/>
          <w:szCs w:val="28"/>
        </w:rPr>
        <w:t xml:space="preserve">Sử dụng phương pháp nén không mất thông </w:t>
      </w:r>
      <w:proofErr w:type="gramStart"/>
      <w:r w:rsidRPr="00E33C17">
        <w:rPr>
          <w:rFonts w:ascii="Times New Roman" w:hAnsi="Times New Roman" w:cs="Times New Roman"/>
          <w:sz w:val="28"/>
          <w:szCs w:val="28"/>
        </w:rPr>
        <w:t>tin  Shannon</w:t>
      </w:r>
      <w:proofErr w:type="gramEnd"/>
      <w:r w:rsidRPr="00E33C17">
        <w:rPr>
          <w:rFonts w:ascii="Times New Roman" w:hAnsi="Times New Roman" w:cs="Times New Roman"/>
          <w:sz w:val="28"/>
          <w:szCs w:val="28"/>
        </w:rPr>
        <w:t xml:space="preserve"> – Fano để nén thông điệp, hệ số Entropy thu được là :</w:t>
      </w:r>
    </w:p>
    <w:p w14:paraId="39C8300F"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H ≈ 2.16 bit</w:t>
      </w:r>
    </w:p>
    <w:p w14:paraId="4FE87A4D"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B/ H ≈ 2.10 bit</w:t>
      </w:r>
    </w:p>
    <w:p w14:paraId="24A8C76C"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C/ H ≈ 2.20 bit</w:t>
      </w:r>
    </w:p>
    <w:p w14:paraId="79F73FD7"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D/ H ≈ 2.25 bit</w:t>
      </w:r>
    </w:p>
    <w:p w14:paraId="1D59117F" w14:textId="77777777" w:rsidR="00E33C17" w:rsidRPr="00E33C17" w:rsidRDefault="00E33C17" w:rsidP="00C22806">
      <w:pPr>
        <w:spacing w:line="240" w:lineRule="auto"/>
        <w:jc w:val="both"/>
        <w:rPr>
          <w:rFonts w:ascii="Times New Roman" w:hAnsi="Times New Roman" w:cs="Times New Roman"/>
          <w:sz w:val="28"/>
          <w:szCs w:val="28"/>
        </w:rPr>
      </w:pPr>
      <w:r>
        <w:rPr>
          <w:rFonts w:ascii="Times New Roman" w:hAnsi="Times New Roman" w:cs="Times New Roman"/>
          <w:sz w:val="28"/>
          <w:szCs w:val="28"/>
        </w:rPr>
        <w:t>Câu 137</w:t>
      </w:r>
      <w:r w:rsidRPr="00E33C17">
        <w:rPr>
          <w:rFonts w:ascii="Times New Roman" w:hAnsi="Times New Roman" w:cs="Times New Roman"/>
          <w:sz w:val="28"/>
          <w:szCs w:val="28"/>
        </w:rPr>
        <w:t xml:space="preserve">: Tần suất xuất hiện của các ký tự trong thông điệp lần lượt bằng </w:t>
      </w:r>
    </w:p>
    <w:p w14:paraId="7D00E84F"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lang w:val="pt-BR"/>
        </w:rPr>
        <w:t xml:space="preserve">A: 15; B: 8; C: 6; D: 6; E: 5. </w:t>
      </w:r>
      <w:r w:rsidRPr="00E33C17">
        <w:rPr>
          <w:rFonts w:ascii="Times New Roman" w:hAnsi="Times New Roman" w:cs="Times New Roman"/>
          <w:sz w:val="28"/>
          <w:szCs w:val="28"/>
        </w:rPr>
        <w:t xml:space="preserve">Sử dụng phương pháp nén không mất thông </w:t>
      </w:r>
      <w:proofErr w:type="gramStart"/>
      <w:r w:rsidRPr="00E33C17">
        <w:rPr>
          <w:rFonts w:ascii="Times New Roman" w:hAnsi="Times New Roman" w:cs="Times New Roman"/>
          <w:sz w:val="28"/>
          <w:szCs w:val="28"/>
        </w:rPr>
        <w:t>tin  Shannon</w:t>
      </w:r>
      <w:proofErr w:type="gramEnd"/>
      <w:r w:rsidRPr="00E33C17">
        <w:rPr>
          <w:rFonts w:ascii="Times New Roman" w:hAnsi="Times New Roman" w:cs="Times New Roman"/>
          <w:sz w:val="28"/>
          <w:szCs w:val="28"/>
        </w:rPr>
        <w:t xml:space="preserve"> – Fano để nén thông điệp, chiều dài trung bình của từ mã thu được là :</w:t>
      </w:r>
    </w:p>
    <w:p w14:paraId="26DD213A"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w:t>
      </w:r>
      <w:proofErr w:type="gramStart"/>
      <w:r w:rsidRPr="00E33C17">
        <w:rPr>
          <w:rFonts w:ascii="Times New Roman" w:hAnsi="Times New Roman" w:cs="Times New Roman"/>
          <w:sz w:val="28"/>
          <w:szCs w:val="28"/>
        </w:rPr>
        <w:t>L  ≈</w:t>
      </w:r>
      <w:proofErr w:type="gramEnd"/>
      <w:r w:rsidRPr="00E33C17">
        <w:rPr>
          <w:rFonts w:ascii="Times New Roman" w:hAnsi="Times New Roman" w:cs="Times New Roman"/>
          <w:sz w:val="28"/>
          <w:szCs w:val="28"/>
        </w:rPr>
        <w:t xml:space="preserve"> 2.23 bit</w:t>
      </w:r>
    </w:p>
    <w:p w14:paraId="0C5071BC"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B/ </w:t>
      </w:r>
      <w:proofErr w:type="gramStart"/>
      <w:r w:rsidRPr="00E33C17">
        <w:rPr>
          <w:rFonts w:ascii="Times New Roman" w:hAnsi="Times New Roman" w:cs="Times New Roman"/>
          <w:sz w:val="28"/>
          <w:szCs w:val="28"/>
        </w:rPr>
        <w:t>L  ≈</w:t>
      </w:r>
      <w:proofErr w:type="gramEnd"/>
      <w:r w:rsidRPr="00E33C17">
        <w:rPr>
          <w:rFonts w:ascii="Times New Roman" w:hAnsi="Times New Roman" w:cs="Times New Roman"/>
          <w:sz w:val="28"/>
          <w:szCs w:val="28"/>
        </w:rPr>
        <w:t xml:space="preserve"> 2.30 bit</w:t>
      </w:r>
    </w:p>
    <w:p w14:paraId="0527ED9A"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C/ </w:t>
      </w:r>
      <w:proofErr w:type="gramStart"/>
      <w:r w:rsidRPr="00E33C17">
        <w:rPr>
          <w:rFonts w:ascii="Times New Roman" w:hAnsi="Times New Roman" w:cs="Times New Roman"/>
          <w:sz w:val="28"/>
          <w:szCs w:val="28"/>
        </w:rPr>
        <w:t>L  ≈</w:t>
      </w:r>
      <w:proofErr w:type="gramEnd"/>
      <w:r w:rsidRPr="00E33C17">
        <w:rPr>
          <w:rFonts w:ascii="Times New Roman" w:hAnsi="Times New Roman" w:cs="Times New Roman"/>
          <w:sz w:val="28"/>
          <w:szCs w:val="28"/>
        </w:rPr>
        <w:t xml:space="preserve"> 2.33 bit</w:t>
      </w:r>
    </w:p>
    <w:p w14:paraId="67D2D82D"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lastRenderedPageBreak/>
        <w:t xml:space="preserve">D/ </w:t>
      </w:r>
      <w:proofErr w:type="gramStart"/>
      <w:r w:rsidRPr="00E33C17">
        <w:rPr>
          <w:rFonts w:ascii="Times New Roman" w:hAnsi="Times New Roman" w:cs="Times New Roman"/>
          <w:sz w:val="28"/>
          <w:szCs w:val="28"/>
        </w:rPr>
        <w:t>L  ≈</w:t>
      </w:r>
      <w:proofErr w:type="gramEnd"/>
      <w:r w:rsidRPr="00E33C17">
        <w:rPr>
          <w:rFonts w:ascii="Times New Roman" w:hAnsi="Times New Roman" w:cs="Times New Roman"/>
          <w:sz w:val="28"/>
          <w:szCs w:val="28"/>
        </w:rPr>
        <w:t xml:space="preserve"> 2.43 bit</w:t>
      </w:r>
    </w:p>
    <w:p w14:paraId="1EBC2F22" w14:textId="77777777" w:rsidR="00E33C17" w:rsidRPr="00E33C17" w:rsidRDefault="00E33C17" w:rsidP="00C22806">
      <w:pPr>
        <w:spacing w:line="240" w:lineRule="auto"/>
        <w:jc w:val="both"/>
        <w:rPr>
          <w:rFonts w:ascii="Times New Roman" w:hAnsi="Times New Roman" w:cs="Times New Roman"/>
          <w:sz w:val="28"/>
          <w:szCs w:val="28"/>
        </w:rPr>
      </w:pPr>
      <w:r>
        <w:rPr>
          <w:rFonts w:ascii="Times New Roman" w:hAnsi="Times New Roman" w:cs="Times New Roman"/>
          <w:sz w:val="28"/>
          <w:szCs w:val="28"/>
        </w:rPr>
        <w:t>Câu 138</w:t>
      </w:r>
      <w:r w:rsidRPr="00E33C17">
        <w:rPr>
          <w:rFonts w:ascii="Times New Roman" w:hAnsi="Times New Roman" w:cs="Times New Roman"/>
          <w:sz w:val="28"/>
          <w:szCs w:val="28"/>
        </w:rPr>
        <w:t xml:space="preserve">: Tần suất xuất hiện của các ký tự trong thông điệp lần lượt bằng </w:t>
      </w:r>
    </w:p>
    <w:p w14:paraId="3468FDB3"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lang w:val="pt-BR"/>
        </w:rPr>
        <w:t xml:space="preserve">A: 15; B: 8; C: 6; D: 6; E: 5. </w:t>
      </w:r>
      <w:r w:rsidRPr="00E33C17">
        <w:rPr>
          <w:rFonts w:ascii="Times New Roman" w:hAnsi="Times New Roman" w:cs="Times New Roman"/>
          <w:sz w:val="28"/>
          <w:szCs w:val="28"/>
        </w:rPr>
        <w:t xml:space="preserve">Sử dụng phương pháp nén không mất thông </w:t>
      </w:r>
      <w:proofErr w:type="gramStart"/>
      <w:r w:rsidRPr="00E33C17">
        <w:rPr>
          <w:rFonts w:ascii="Times New Roman" w:hAnsi="Times New Roman" w:cs="Times New Roman"/>
          <w:sz w:val="28"/>
          <w:szCs w:val="28"/>
        </w:rPr>
        <w:t>tin  Shannon</w:t>
      </w:r>
      <w:proofErr w:type="gramEnd"/>
      <w:r w:rsidRPr="00E33C17">
        <w:rPr>
          <w:rFonts w:ascii="Times New Roman" w:hAnsi="Times New Roman" w:cs="Times New Roman"/>
          <w:sz w:val="28"/>
          <w:szCs w:val="28"/>
        </w:rPr>
        <w:t xml:space="preserve"> – Fano để nén thông điệp, hiệu xuất lập mã  H/L thu được là :</w:t>
      </w:r>
    </w:p>
    <w:p w14:paraId="3AD98768"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w:t>
      </w:r>
      <w:proofErr w:type="gramStart"/>
      <w:r w:rsidRPr="00E33C17">
        <w:rPr>
          <w:rFonts w:ascii="Times New Roman" w:hAnsi="Times New Roman" w:cs="Times New Roman"/>
          <w:sz w:val="28"/>
          <w:szCs w:val="28"/>
        </w:rPr>
        <w:t>h  ≈</w:t>
      </w:r>
      <w:proofErr w:type="gramEnd"/>
      <w:r w:rsidRPr="00E33C17">
        <w:rPr>
          <w:rFonts w:ascii="Times New Roman" w:hAnsi="Times New Roman" w:cs="Times New Roman"/>
          <w:sz w:val="28"/>
          <w:szCs w:val="28"/>
        </w:rPr>
        <w:t xml:space="preserve"> 97%</w:t>
      </w:r>
    </w:p>
    <w:p w14:paraId="462C7048"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B/ </w:t>
      </w:r>
      <w:proofErr w:type="gramStart"/>
      <w:r w:rsidRPr="00E33C17">
        <w:rPr>
          <w:rFonts w:ascii="Times New Roman" w:hAnsi="Times New Roman" w:cs="Times New Roman"/>
          <w:sz w:val="28"/>
          <w:szCs w:val="28"/>
        </w:rPr>
        <w:t>h  ≈</w:t>
      </w:r>
      <w:proofErr w:type="gramEnd"/>
      <w:r w:rsidRPr="00E33C17">
        <w:rPr>
          <w:rFonts w:ascii="Times New Roman" w:hAnsi="Times New Roman" w:cs="Times New Roman"/>
          <w:sz w:val="28"/>
          <w:szCs w:val="28"/>
        </w:rPr>
        <w:t xml:space="preserve"> 99%</w:t>
      </w:r>
    </w:p>
    <w:p w14:paraId="31DC4948"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C/ </w:t>
      </w:r>
      <w:proofErr w:type="gramStart"/>
      <w:r w:rsidRPr="00E33C17">
        <w:rPr>
          <w:rFonts w:ascii="Times New Roman" w:hAnsi="Times New Roman" w:cs="Times New Roman"/>
          <w:sz w:val="28"/>
          <w:szCs w:val="28"/>
        </w:rPr>
        <w:t>h  ≈</w:t>
      </w:r>
      <w:proofErr w:type="gramEnd"/>
      <w:r w:rsidRPr="00E33C17">
        <w:rPr>
          <w:rFonts w:ascii="Times New Roman" w:hAnsi="Times New Roman" w:cs="Times New Roman"/>
          <w:sz w:val="28"/>
          <w:szCs w:val="28"/>
        </w:rPr>
        <w:t xml:space="preserve"> 93%</w:t>
      </w:r>
    </w:p>
    <w:p w14:paraId="6AF421CD"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D/ </w:t>
      </w:r>
      <w:proofErr w:type="gramStart"/>
      <w:r w:rsidRPr="00E33C17">
        <w:rPr>
          <w:rFonts w:ascii="Times New Roman" w:hAnsi="Times New Roman" w:cs="Times New Roman"/>
          <w:sz w:val="28"/>
          <w:szCs w:val="28"/>
        </w:rPr>
        <w:t>h  ≈</w:t>
      </w:r>
      <w:proofErr w:type="gramEnd"/>
      <w:r w:rsidRPr="00E33C17">
        <w:rPr>
          <w:rFonts w:ascii="Times New Roman" w:hAnsi="Times New Roman" w:cs="Times New Roman"/>
          <w:sz w:val="28"/>
          <w:szCs w:val="28"/>
        </w:rPr>
        <w:t xml:space="preserve"> 90%</w:t>
      </w:r>
    </w:p>
    <w:p w14:paraId="32C19CBA" w14:textId="77777777" w:rsidR="00E33C17" w:rsidRPr="00E33C17" w:rsidRDefault="00E33C17" w:rsidP="00C22806">
      <w:pPr>
        <w:spacing w:line="240" w:lineRule="auto"/>
        <w:jc w:val="both"/>
        <w:rPr>
          <w:rFonts w:ascii="Times New Roman" w:hAnsi="Times New Roman" w:cs="Times New Roman"/>
          <w:sz w:val="28"/>
          <w:szCs w:val="28"/>
        </w:rPr>
      </w:pPr>
      <w:r>
        <w:rPr>
          <w:rFonts w:ascii="Times New Roman" w:hAnsi="Times New Roman" w:cs="Times New Roman"/>
          <w:sz w:val="28"/>
          <w:szCs w:val="28"/>
        </w:rPr>
        <w:t>Câu 139</w:t>
      </w:r>
      <w:r w:rsidRPr="00E33C17">
        <w:rPr>
          <w:rFonts w:ascii="Times New Roman" w:hAnsi="Times New Roman" w:cs="Times New Roman"/>
          <w:sz w:val="28"/>
          <w:szCs w:val="28"/>
        </w:rPr>
        <w:t xml:space="preserve">: Tần suất xuất hiện của các ký tự trong thông điệp lần lượt bằng </w:t>
      </w:r>
    </w:p>
    <w:p w14:paraId="48A64ABC"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lang w:val="pt-BR"/>
        </w:rPr>
        <w:t xml:space="preserve">A: 15; B: 8; C: 6; D: 6; E: 5. </w:t>
      </w:r>
      <w:r w:rsidRPr="00E33C17">
        <w:rPr>
          <w:rFonts w:ascii="Times New Roman" w:hAnsi="Times New Roman" w:cs="Times New Roman"/>
          <w:sz w:val="28"/>
          <w:szCs w:val="28"/>
        </w:rPr>
        <w:t xml:space="preserve">Sử dụng phương pháp nén không mất thông </w:t>
      </w:r>
      <w:proofErr w:type="gramStart"/>
      <w:r w:rsidRPr="00E33C17">
        <w:rPr>
          <w:rFonts w:ascii="Times New Roman" w:hAnsi="Times New Roman" w:cs="Times New Roman"/>
          <w:sz w:val="28"/>
          <w:szCs w:val="28"/>
        </w:rPr>
        <w:t>tin  Shannon</w:t>
      </w:r>
      <w:proofErr w:type="gramEnd"/>
      <w:r w:rsidRPr="00E33C17">
        <w:rPr>
          <w:rFonts w:ascii="Times New Roman" w:hAnsi="Times New Roman" w:cs="Times New Roman"/>
          <w:sz w:val="28"/>
          <w:szCs w:val="28"/>
        </w:rPr>
        <w:t xml:space="preserve"> – Fano để nén thông điệp, tỷ lệ nén thu được là :</w:t>
      </w:r>
    </w:p>
    <w:p w14:paraId="2E8DECDC"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ỷ lệ </w:t>
      </w:r>
      <w:proofErr w:type="gramStart"/>
      <w:r w:rsidRPr="00E33C17">
        <w:rPr>
          <w:rFonts w:ascii="Times New Roman" w:hAnsi="Times New Roman" w:cs="Times New Roman"/>
          <w:sz w:val="28"/>
          <w:szCs w:val="28"/>
        </w:rPr>
        <w:t>nén  ≈</w:t>
      </w:r>
      <w:proofErr w:type="gramEnd"/>
      <w:r w:rsidRPr="00E33C17">
        <w:rPr>
          <w:rFonts w:ascii="Times New Roman" w:hAnsi="Times New Roman" w:cs="Times New Roman"/>
          <w:sz w:val="28"/>
          <w:szCs w:val="28"/>
        </w:rPr>
        <w:t xml:space="preserve"> 28%</w:t>
      </w:r>
    </w:p>
    <w:p w14:paraId="15C4703E"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B/ Tỷ lệ </w:t>
      </w:r>
      <w:proofErr w:type="gramStart"/>
      <w:r w:rsidRPr="00E33C17">
        <w:rPr>
          <w:rFonts w:ascii="Times New Roman" w:hAnsi="Times New Roman" w:cs="Times New Roman"/>
          <w:sz w:val="28"/>
          <w:szCs w:val="28"/>
        </w:rPr>
        <w:t>nén  ≈</w:t>
      </w:r>
      <w:proofErr w:type="gramEnd"/>
      <w:r w:rsidRPr="00E33C17">
        <w:rPr>
          <w:rFonts w:ascii="Times New Roman" w:hAnsi="Times New Roman" w:cs="Times New Roman"/>
          <w:sz w:val="28"/>
          <w:szCs w:val="28"/>
        </w:rPr>
        <w:t xml:space="preserve"> 38%</w:t>
      </w:r>
    </w:p>
    <w:p w14:paraId="2C12B678"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C/ Tỷ lệ </w:t>
      </w:r>
      <w:proofErr w:type="gramStart"/>
      <w:r w:rsidRPr="00E33C17">
        <w:rPr>
          <w:rFonts w:ascii="Times New Roman" w:hAnsi="Times New Roman" w:cs="Times New Roman"/>
          <w:sz w:val="28"/>
          <w:szCs w:val="28"/>
        </w:rPr>
        <w:t>nén  ≈</w:t>
      </w:r>
      <w:proofErr w:type="gramEnd"/>
      <w:r w:rsidRPr="00E33C17">
        <w:rPr>
          <w:rFonts w:ascii="Times New Roman" w:hAnsi="Times New Roman" w:cs="Times New Roman"/>
          <w:sz w:val="28"/>
          <w:szCs w:val="28"/>
        </w:rPr>
        <w:t xml:space="preserve"> 18%</w:t>
      </w:r>
    </w:p>
    <w:p w14:paraId="64EED90E"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D/ Tỷ lệ </w:t>
      </w:r>
      <w:proofErr w:type="gramStart"/>
      <w:r w:rsidRPr="00E33C17">
        <w:rPr>
          <w:rFonts w:ascii="Times New Roman" w:hAnsi="Times New Roman" w:cs="Times New Roman"/>
          <w:sz w:val="28"/>
          <w:szCs w:val="28"/>
        </w:rPr>
        <w:t>nén  ≈</w:t>
      </w:r>
      <w:proofErr w:type="gramEnd"/>
      <w:r w:rsidRPr="00E33C17">
        <w:rPr>
          <w:rFonts w:ascii="Times New Roman" w:hAnsi="Times New Roman" w:cs="Times New Roman"/>
          <w:sz w:val="28"/>
          <w:szCs w:val="28"/>
        </w:rPr>
        <w:t xml:space="preserve"> 48%</w:t>
      </w:r>
    </w:p>
    <w:p w14:paraId="3A09E885" w14:textId="77777777" w:rsidR="00E33C17" w:rsidRPr="00E33C17" w:rsidRDefault="00E33C17" w:rsidP="00C22806">
      <w:pPr>
        <w:spacing w:line="240" w:lineRule="auto"/>
        <w:jc w:val="both"/>
        <w:rPr>
          <w:rFonts w:ascii="Times New Roman" w:hAnsi="Times New Roman" w:cs="Times New Roman"/>
          <w:sz w:val="28"/>
          <w:szCs w:val="28"/>
        </w:rPr>
      </w:pPr>
      <w:r>
        <w:rPr>
          <w:rFonts w:ascii="Times New Roman" w:hAnsi="Times New Roman" w:cs="Times New Roman"/>
          <w:sz w:val="28"/>
          <w:szCs w:val="28"/>
        </w:rPr>
        <w:t>Câu 140</w:t>
      </w:r>
      <w:r w:rsidRPr="00E33C17">
        <w:rPr>
          <w:rFonts w:ascii="Times New Roman" w:hAnsi="Times New Roman" w:cs="Times New Roman"/>
          <w:sz w:val="28"/>
          <w:szCs w:val="28"/>
        </w:rPr>
        <w:t>: Tần suất xuất hiện của các ký tự trong thông điệp lần lượt bằng:</w:t>
      </w:r>
    </w:p>
    <w:p w14:paraId="292A0884"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lang w:val="pt-BR"/>
        </w:rPr>
        <w:t>A: 15; B: 8; C: 6; D: 6; E: 5.</w:t>
      </w:r>
      <w:r w:rsidRPr="00E33C17">
        <w:rPr>
          <w:rFonts w:ascii="Times New Roman" w:hAnsi="Times New Roman" w:cs="Times New Roman"/>
          <w:sz w:val="28"/>
          <w:szCs w:val="28"/>
        </w:rPr>
        <w:t xml:space="preserve"> Sử dụng phương pháp nén không mất thông </w:t>
      </w:r>
      <w:proofErr w:type="gramStart"/>
      <w:r w:rsidRPr="00E33C17">
        <w:rPr>
          <w:rFonts w:ascii="Times New Roman" w:hAnsi="Times New Roman" w:cs="Times New Roman"/>
          <w:sz w:val="28"/>
          <w:szCs w:val="28"/>
        </w:rPr>
        <w:t>tin  Huffman</w:t>
      </w:r>
      <w:proofErr w:type="gramEnd"/>
      <w:r w:rsidRPr="00E33C17">
        <w:rPr>
          <w:rFonts w:ascii="Times New Roman" w:hAnsi="Times New Roman" w:cs="Times New Roman"/>
          <w:sz w:val="28"/>
          <w:szCs w:val="28"/>
        </w:rPr>
        <w:t xml:space="preserve"> để nén thông điệp, từ mã thu được là:</w:t>
      </w:r>
    </w:p>
    <w:p w14:paraId="4C956D65" w14:textId="77777777" w:rsidR="00E33C17" w:rsidRPr="00E33C17" w:rsidRDefault="00E33C17" w:rsidP="00C22806">
      <w:pPr>
        <w:spacing w:line="240" w:lineRule="auto"/>
        <w:jc w:val="both"/>
        <w:rPr>
          <w:rFonts w:ascii="Times New Roman" w:hAnsi="Times New Roman" w:cs="Times New Roman"/>
          <w:sz w:val="28"/>
          <w:szCs w:val="28"/>
          <w:lang w:val="pt-BR"/>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w:t>
      </w:r>
      <w:r w:rsidRPr="00E33C17">
        <w:rPr>
          <w:rFonts w:ascii="Times New Roman" w:hAnsi="Times New Roman" w:cs="Times New Roman"/>
          <w:sz w:val="28"/>
          <w:szCs w:val="28"/>
          <w:lang w:val="pt-BR"/>
        </w:rPr>
        <w:t xml:space="preserve">A: </w:t>
      </w:r>
      <w:proofErr w:type="gramStart"/>
      <w:r w:rsidRPr="00E33C17">
        <w:rPr>
          <w:rFonts w:ascii="Times New Roman" w:hAnsi="Times New Roman" w:cs="Times New Roman"/>
          <w:sz w:val="28"/>
          <w:szCs w:val="28"/>
          <w:lang w:val="pt-BR"/>
        </w:rPr>
        <w:t>0,  B</w:t>
      </w:r>
      <w:proofErr w:type="gramEnd"/>
      <w:r w:rsidRPr="00E33C17">
        <w:rPr>
          <w:rFonts w:ascii="Times New Roman" w:hAnsi="Times New Roman" w:cs="Times New Roman"/>
          <w:sz w:val="28"/>
          <w:szCs w:val="28"/>
          <w:lang w:val="pt-BR"/>
        </w:rPr>
        <w:t>: 100,  C: 101,  D: 110,  E: 111</w:t>
      </w:r>
    </w:p>
    <w:p w14:paraId="1B92936F" w14:textId="77777777" w:rsidR="00E33C17" w:rsidRPr="00E33C17" w:rsidRDefault="00E33C17" w:rsidP="00C22806">
      <w:pPr>
        <w:spacing w:line="240" w:lineRule="auto"/>
        <w:jc w:val="both"/>
        <w:rPr>
          <w:rFonts w:ascii="Times New Roman" w:hAnsi="Times New Roman" w:cs="Times New Roman"/>
          <w:sz w:val="28"/>
          <w:szCs w:val="28"/>
          <w:lang w:val="pt-BR"/>
        </w:rPr>
      </w:pPr>
      <w:r w:rsidRPr="00E33C17">
        <w:rPr>
          <w:rFonts w:ascii="Times New Roman" w:hAnsi="Times New Roman" w:cs="Times New Roman"/>
          <w:sz w:val="28"/>
          <w:szCs w:val="28"/>
        </w:rPr>
        <w:t xml:space="preserve">B/ </w:t>
      </w:r>
      <w:r w:rsidRPr="00E33C17">
        <w:rPr>
          <w:rFonts w:ascii="Times New Roman" w:hAnsi="Times New Roman" w:cs="Times New Roman"/>
          <w:sz w:val="28"/>
          <w:szCs w:val="28"/>
          <w:lang w:val="pt-BR"/>
        </w:rPr>
        <w:t xml:space="preserve">A: </w:t>
      </w:r>
      <w:proofErr w:type="gramStart"/>
      <w:r w:rsidRPr="00E33C17">
        <w:rPr>
          <w:rFonts w:ascii="Times New Roman" w:hAnsi="Times New Roman" w:cs="Times New Roman"/>
          <w:sz w:val="28"/>
          <w:szCs w:val="28"/>
          <w:lang w:val="pt-BR"/>
        </w:rPr>
        <w:t>011,  B</w:t>
      </w:r>
      <w:proofErr w:type="gramEnd"/>
      <w:r w:rsidRPr="00E33C17">
        <w:rPr>
          <w:rFonts w:ascii="Times New Roman" w:hAnsi="Times New Roman" w:cs="Times New Roman"/>
          <w:sz w:val="28"/>
          <w:szCs w:val="28"/>
          <w:lang w:val="pt-BR"/>
        </w:rPr>
        <w:t>: 100,  C: 101,  D: 110,  E: 111</w:t>
      </w:r>
    </w:p>
    <w:p w14:paraId="612ED7B3" w14:textId="77777777" w:rsidR="00E33C17" w:rsidRPr="00E33C17" w:rsidRDefault="00E33C17" w:rsidP="00C22806">
      <w:pPr>
        <w:spacing w:line="240" w:lineRule="auto"/>
        <w:jc w:val="both"/>
        <w:rPr>
          <w:rFonts w:ascii="Times New Roman" w:hAnsi="Times New Roman" w:cs="Times New Roman"/>
          <w:sz w:val="28"/>
          <w:szCs w:val="28"/>
          <w:lang w:val="pt-BR"/>
        </w:rPr>
      </w:pPr>
      <w:r w:rsidRPr="00E33C17">
        <w:rPr>
          <w:rFonts w:ascii="Times New Roman" w:hAnsi="Times New Roman" w:cs="Times New Roman"/>
          <w:sz w:val="28"/>
          <w:szCs w:val="28"/>
        </w:rPr>
        <w:t xml:space="preserve">C/ </w:t>
      </w:r>
      <w:r w:rsidRPr="00E33C17">
        <w:rPr>
          <w:rFonts w:ascii="Times New Roman" w:hAnsi="Times New Roman" w:cs="Times New Roman"/>
          <w:sz w:val="28"/>
          <w:szCs w:val="28"/>
          <w:lang w:val="pt-BR"/>
        </w:rPr>
        <w:t xml:space="preserve">A: </w:t>
      </w:r>
      <w:proofErr w:type="gramStart"/>
      <w:r w:rsidRPr="00E33C17">
        <w:rPr>
          <w:rFonts w:ascii="Times New Roman" w:hAnsi="Times New Roman" w:cs="Times New Roman"/>
          <w:sz w:val="28"/>
          <w:szCs w:val="28"/>
          <w:lang w:val="pt-BR"/>
        </w:rPr>
        <w:t>01,  B</w:t>
      </w:r>
      <w:proofErr w:type="gramEnd"/>
      <w:r w:rsidRPr="00E33C17">
        <w:rPr>
          <w:rFonts w:ascii="Times New Roman" w:hAnsi="Times New Roman" w:cs="Times New Roman"/>
          <w:sz w:val="28"/>
          <w:szCs w:val="28"/>
          <w:lang w:val="pt-BR"/>
        </w:rPr>
        <w:t>: 100,  C: 101,  D: 110,  E: 111</w:t>
      </w:r>
    </w:p>
    <w:p w14:paraId="5D15C7B7" w14:textId="77777777" w:rsidR="00E33C17" w:rsidRPr="00E33C17" w:rsidRDefault="00E33C17" w:rsidP="00C22806">
      <w:pPr>
        <w:spacing w:line="240" w:lineRule="auto"/>
        <w:jc w:val="both"/>
        <w:rPr>
          <w:rFonts w:ascii="Times New Roman" w:hAnsi="Times New Roman" w:cs="Times New Roman"/>
          <w:sz w:val="28"/>
          <w:szCs w:val="28"/>
          <w:lang w:val="pt-BR"/>
        </w:rPr>
      </w:pPr>
      <w:r w:rsidRPr="00E33C17">
        <w:rPr>
          <w:rFonts w:ascii="Times New Roman" w:hAnsi="Times New Roman" w:cs="Times New Roman"/>
          <w:sz w:val="28"/>
          <w:szCs w:val="28"/>
        </w:rPr>
        <w:t xml:space="preserve">D/ </w:t>
      </w:r>
      <w:r w:rsidRPr="00E33C17">
        <w:rPr>
          <w:rFonts w:ascii="Times New Roman" w:hAnsi="Times New Roman" w:cs="Times New Roman"/>
          <w:sz w:val="28"/>
          <w:szCs w:val="28"/>
          <w:lang w:val="pt-BR"/>
        </w:rPr>
        <w:t xml:space="preserve">A: </w:t>
      </w:r>
      <w:proofErr w:type="gramStart"/>
      <w:r w:rsidRPr="00E33C17">
        <w:rPr>
          <w:rFonts w:ascii="Times New Roman" w:hAnsi="Times New Roman" w:cs="Times New Roman"/>
          <w:sz w:val="28"/>
          <w:szCs w:val="28"/>
          <w:lang w:val="pt-BR"/>
        </w:rPr>
        <w:t>01,  B</w:t>
      </w:r>
      <w:proofErr w:type="gramEnd"/>
      <w:r w:rsidRPr="00E33C17">
        <w:rPr>
          <w:rFonts w:ascii="Times New Roman" w:hAnsi="Times New Roman" w:cs="Times New Roman"/>
          <w:sz w:val="28"/>
          <w:szCs w:val="28"/>
          <w:lang w:val="pt-BR"/>
        </w:rPr>
        <w:t>: 100,  C: 101,  D: 110,  E: 1111</w:t>
      </w:r>
    </w:p>
    <w:p w14:paraId="279BA195" w14:textId="77777777" w:rsidR="00E33C17" w:rsidRPr="00E33C17" w:rsidRDefault="00E33C17" w:rsidP="00C22806">
      <w:pPr>
        <w:spacing w:line="240" w:lineRule="auto"/>
        <w:jc w:val="both"/>
        <w:rPr>
          <w:rFonts w:ascii="Times New Roman" w:hAnsi="Times New Roman" w:cs="Times New Roman"/>
          <w:sz w:val="28"/>
          <w:szCs w:val="28"/>
        </w:rPr>
      </w:pPr>
      <w:r>
        <w:rPr>
          <w:rFonts w:ascii="Times New Roman" w:hAnsi="Times New Roman" w:cs="Times New Roman"/>
          <w:sz w:val="28"/>
          <w:szCs w:val="28"/>
        </w:rPr>
        <w:t>Câu 141</w:t>
      </w:r>
      <w:r w:rsidRPr="00E33C17">
        <w:rPr>
          <w:rFonts w:ascii="Times New Roman" w:hAnsi="Times New Roman" w:cs="Times New Roman"/>
          <w:sz w:val="28"/>
          <w:szCs w:val="28"/>
        </w:rPr>
        <w:t>: Tần suất xuất hiện của các ký tự trong thông điệp lần lượt bằng:</w:t>
      </w:r>
    </w:p>
    <w:p w14:paraId="18928C66"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lang w:val="pt-BR"/>
        </w:rPr>
        <w:t>A: 15; B: 8; C: 6; D: 6; E: 5.</w:t>
      </w:r>
      <w:r w:rsidRPr="00E33C17">
        <w:rPr>
          <w:rFonts w:ascii="Times New Roman" w:hAnsi="Times New Roman" w:cs="Times New Roman"/>
          <w:sz w:val="28"/>
          <w:szCs w:val="28"/>
        </w:rPr>
        <w:t xml:space="preserve"> Sử dụng phương pháp nén không mất thông </w:t>
      </w:r>
      <w:proofErr w:type="gramStart"/>
      <w:r w:rsidRPr="00E33C17">
        <w:rPr>
          <w:rFonts w:ascii="Times New Roman" w:hAnsi="Times New Roman" w:cs="Times New Roman"/>
          <w:sz w:val="28"/>
          <w:szCs w:val="28"/>
        </w:rPr>
        <w:t>tin  Huffman</w:t>
      </w:r>
      <w:proofErr w:type="gramEnd"/>
      <w:r w:rsidRPr="00E33C17">
        <w:rPr>
          <w:rFonts w:ascii="Times New Roman" w:hAnsi="Times New Roman" w:cs="Times New Roman"/>
          <w:sz w:val="28"/>
          <w:szCs w:val="28"/>
        </w:rPr>
        <w:t xml:space="preserve"> để nén thông điệp, từ mã thu được là:</w:t>
      </w:r>
    </w:p>
    <w:p w14:paraId="4920F288" w14:textId="77777777" w:rsidR="00E33C17" w:rsidRPr="00E33C17" w:rsidRDefault="00E33C17" w:rsidP="00C22806">
      <w:pPr>
        <w:spacing w:line="240" w:lineRule="auto"/>
        <w:jc w:val="both"/>
        <w:rPr>
          <w:rFonts w:ascii="Times New Roman" w:hAnsi="Times New Roman" w:cs="Times New Roman"/>
          <w:sz w:val="28"/>
          <w:szCs w:val="28"/>
          <w:lang w:val="pt-BR"/>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w:t>
      </w:r>
      <w:r w:rsidRPr="00E33C17">
        <w:rPr>
          <w:rFonts w:ascii="Times New Roman" w:hAnsi="Times New Roman" w:cs="Times New Roman"/>
          <w:sz w:val="28"/>
          <w:szCs w:val="28"/>
          <w:lang w:val="pt-BR"/>
        </w:rPr>
        <w:t xml:space="preserve">A: </w:t>
      </w:r>
      <w:proofErr w:type="gramStart"/>
      <w:r w:rsidRPr="00E33C17">
        <w:rPr>
          <w:rFonts w:ascii="Times New Roman" w:hAnsi="Times New Roman" w:cs="Times New Roman"/>
          <w:sz w:val="28"/>
          <w:szCs w:val="28"/>
          <w:lang w:val="pt-BR"/>
        </w:rPr>
        <w:t>1,  B</w:t>
      </w:r>
      <w:proofErr w:type="gramEnd"/>
      <w:r w:rsidRPr="00E33C17">
        <w:rPr>
          <w:rFonts w:ascii="Times New Roman" w:hAnsi="Times New Roman" w:cs="Times New Roman"/>
          <w:sz w:val="28"/>
          <w:szCs w:val="28"/>
          <w:lang w:val="pt-BR"/>
        </w:rPr>
        <w:t>: 011,  C: 010,  D: 001,  E: 000</w:t>
      </w:r>
    </w:p>
    <w:p w14:paraId="10051E35" w14:textId="77777777" w:rsidR="00E33C17" w:rsidRPr="00E33C17" w:rsidRDefault="00E33C17" w:rsidP="00C22806">
      <w:pPr>
        <w:spacing w:line="240" w:lineRule="auto"/>
        <w:jc w:val="both"/>
        <w:rPr>
          <w:rFonts w:ascii="Times New Roman" w:hAnsi="Times New Roman" w:cs="Times New Roman"/>
          <w:sz w:val="28"/>
          <w:szCs w:val="28"/>
          <w:lang w:val="pt-BR"/>
        </w:rPr>
      </w:pPr>
      <w:r w:rsidRPr="00E33C17">
        <w:rPr>
          <w:rFonts w:ascii="Times New Roman" w:hAnsi="Times New Roman" w:cs="Times New Roman"/>
          <w:sz w:val="28"/>
          <w:szCs w:val="28"/>
        </w:rPr>
        <w:lastRenderedPageBreak/>
        <w:t xml:space="preserve">B/ </w:t>
      </w:r>
      <w:r w:rsidRPr="00E33C17">
        <w:rPr>
          <w:rFonts w:ascii="Times New Roman" w:hAnsi="Times New Roman" w:cs="Times New Roman"/>
          <w:sz w:val="28"/>
          <w:szCs w:val="28"/>
          <w:lang w:val="pt-BR"/>
        </w:rPr>
        <w:t xml:space="preserve">A: </w:t>
      </w:r>
      <w:proofErr w:type="gramStart"/>
      <w:r w:rsidRPr="00E33C17">
        <w:rPr>
          <w:rFonts w:ascii="Times New Roman" w:hAnsi="Times New Roman" w:cs="Times New Roman"/>
          <w:sz w:val="28"/>
          <w:szCs w:val="28"/>
          <w:lang w:val="pt-BR"/>
        </w:rPr>
        <w:t>11,  B</w:t>
      </w:r>
      <w:proofErr w:type="gramEnd"/>
      <w:r w:rsidRPr="00E33C17">
        <w:rPr>
          <w:rFonts w:ascii="Times New Roman" w:hAnsi="Times New Roman" w:cs="Times New Roman"/>
          <w:sz w:val="28"/>
          <w:szCs w:val="28"/>
          <w:lang w:val="pt-BR"/>
        </w:rPr>
        <w:t>: 011,  C: 010,  D: 001,  E: 000</w:t>
      </w:r>
    </w:p>
    <w:p w14:paraId="2F647FB7" w14:textId="77777777" w:rsidR="00E33C17" w:rsidRPr="00E33C17" w:rsidRDefault="00E33C17" w:rsidP="00C22806">
      <w:pPr>
        <w:spacing w:line="240" w:lineRule="auto"/>
        <w:jc w:val="both"/>
        <w:rPr>
          <w:rFonts w:ascii="Times New Roman" w:hAnsi="Times New Roman" w:cs="Times New Roman"/>
          <w:sz w:val="28"/>
          <w:szCs w:val="28"/>
          <w:lang w:val="pt-BR"/>
        </w:rPr>
      </w:pPr>
      <w:r w:rsidRPr="00E33C17">
        <w:rPr>
          <w:rFonts w:ascii="Times New Roman" w:hAnsi="Times New Roman" w:cs="Times New Roman"/>
          <w:sz w:val="28"/>
          <w:szCs w:val="28"/>
        </w:rPr>
        <w:t xml:space="preserve">C/ </w:t>
      </w:r>
      <w:r w:rsidRPr="00E33C17">
        <w:rPr>
          <w:rFonts w:ascii="Times New Roman" w:hAnsi="Times New Roman" w:cs="Times New Roman"/>
          <w:sz w:val="28"/>
          <w:szCs w:val="28"/>
          <w:lang w:val="pt-BR"/>
        </w:rPr>
        <w:t xml:space="preserve">A: </w:t>
      </w:r>
      <w:proofErr w:type="gramStart"/>
      <w:r w:rsidRPr="00E33C17">
        <w:rPr>
          <w:rFonts w:ascii="Times New Roman" w:hAnsi="Times New Roman" w:cs="Times New Roman"/>
          <w:sz w:val="28"/>
          <w:szCs w:val="28"/>
          <w:lang w:val="pt-BR"/>
        </w:rPr>
        <w:t>11,  B</w:t>
      </w:r>
      <w:proofErr w:type="gramEnd"/>
      <w:r w:rsidRPr="00E33C17">
        <w:rPr>
          <w:rFonts w:ascii="Times New Roman" w:hAnsi="Times New Roman" w:cs="Times New Roman"/>
          <w:sz w:val="28"/>
          <w:szCs w:val="28"/>
          <w:lang w:val="pt-BR"/>
        </w:rPr>
        <w:t>: 011,  C: 010,  D: 001,  E: 0000</w:t>
      </w:r>
    </w:p>
    <w:p w14:paraId="3D846C9E" w14:textId="77777777" w:rsidR="00E33C17" w:rsidRPr="00E33C17" w:rsidRDefault="00E33C17" w:rsidP="00C22806">
      <w:pPr>
        <w:spacing w:line="240" w:lineRule="auto"/>
        <w:jc w:val="both"/>
        <w:rPr>
          <w:rFonts w:ascii="Times New Roman" w:hAnsi="Times New Roman" w:cs="Times New Roman"/>
          <w:sz w:val="28"/>
          <w:szCs w:val="28"/>
          <w:lang w:val="pt-BR"/>
        </w:rPr>
      </w:pPr>
      <w:r w:rsidRPr="00E33C17">
        <w:rPr>
          <w:rFonts w:ascii="Times New Roman" w:hAnsi="Times New Roman" w:cs="Times New Roman"/>
          <w:sz w:val="28"/>
          <w:szCs w:val="28"/>
        </w:rPr>
        <w:t xml:space="preserve">D/ </w:t>
      </w:r>
      <w:r w:rsidRPr="00E33C17">
        <w:rPr>
          <w:rFonts w:ascii="Times New Roman" w:hAnsi="Times New Roman" w:cs="Times New Roman"/>
          <w:sz w:val="28"/>
          <w:szCs w:val="28"/>
          <w:lang w:val="pt-BR"/>
        </w:rPr>
        <w:t xml:space="preserve">A: </w:t>
      </w:r>
      <w:proofErr w:type="gramStart"/>
      <w:r w:rsidRPr="00E33C17">
        <w:rPr>
          <w:rFonts w:ascii="Times New Roman" w:hAnsi="Times New Roman" w:cs="Times New Roman"/>
          <w:sz w:val="28"/>
          <w:szCs w:val="28"/>
          <w:lang w:val="pt-BR"/>
        </w:rPr>
        <w:t>111,  B</w:t>
      </w:r>
      <w:proofErr w:type="gramEnd"/>
      <w:r w:rsidRPr="00E33C17">
        <w:rPr>
          <w:rFonts w:ascii="Times New Roman" w:hAnsi="Times New Roman" w:cs="Times New Roman"/>
          <w:sz w:val="28"/>
          <w:szCs w:val="28"/>
          <w:lang w:val="pt-BR"/>
        </w:rPr>
        <w:t>: 011,  C: 010,  D: 001,  E: 000</w:t>
      </w:r>
    </w:p>
    <w:p w14:paraId="1C47BAC6" w14:textId="77777777" w:rsidR="00E33C17" w:rsidRPr="00E33C17" w:rsidRDefault="00E33C17" w:rsidP="00C22806">
      <w:pPr>
        <w:spacing w:line="240" w:lineRule="auto"/>
        <w:jc w:val="both"/>
        <w:rPr>
          <w:rFonts w:ascii="Times New Roman" w:hAnsi="Times New Roman" w:cs="Times New Roman"/>
          <w:sz w:val="28"/>
          <w:szCs w:val="28"/>
        </w:rPr>
      </w:pPr>
      <w:r>
        <w:rPr>
          <w:rFonts w:ascii="Times New Roman" w:hAnsi="Times New Roman" w:cs="Times New Roman"/>
          <w:sz w:val="28"/>
          <w:szCs w:val="28"/>
        </w:rPr>
        <w:t>Câu 142</w:t>
      </w:r>
      <w:r w:rsidRPr="00E33C17">
        <w:rPr>
          <w:rFonts w:ascii="Times New Roman" w:hAnsi="Times New Roman" w:cs="Times New Roman"/>
          <w:sz w:val="28"/>
          <w:szCs w:val="28"/>
        </w:rPr>
        <w:t>: Tần suất xuất hiện của các ký tự trong thông điệp lần lượt bằng:</w:t>
      </w:r>
    </w:p>
    <w:p w14:paraId="06D4FB73"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lang w:val="pt-BR"/>
        </w:rPr>
        <w:t>A: 15; B: 8; C: 6; D: 6; E: 5.</w:t>
      </w:r>
      <w:r w:rsidRPr="00E33C17">
        <w:rPr>
          <w:rFonts w:ascii="Times New Roman" w:hAnsi="Times New Roman" w:cs="Times New Roman"/>
          <w:sz w:val="28"/>
          <w:szCs w:val="28"/>
        </w:rPr>
        <w:t xml:space="preserve"> Sử dụng phương pháp nén không mất thông </w:t>
      </w:r>
      <w:proofErr w:type="gramStart"/>
      <w:r w:rsidRPr="00E33C17">
        <w:rPr>
          <w:rFonts w:ascii="Times New Roman" w:hAnsi="Times New Roman" w:cs="Times New Roman"/>
          <w:sz w:val="28"/>
          <w:szCs w:val="28"/>
        </w:rPr>
        <w:t>tin  Huffman</w:t>
      </w:r>
      <w:proofErr w:type="gramEnd"/>
      <w:r w:rsidRPr="00E33C17">
        <w:rPr>
          <w:rFonts w:ascii="Times New Roman" w:hAnsi="Times New Roman" w:cs="Times New Roman"/>
          <w:sz w:val="28"/>
          <w:szCs w:val="28"/>
        </w:rPr>
        <w:t xml:space="preserve"> để nén thông điệp, hệ số Entropy thu được là :</w:t>
      </w:r>
    </w:p>
    <w:p w14:paraId="33BF2320"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H ≈ 2.16 bit</w:t>
      </w:r>
    </w:p>
    <w:p w14:paraId="46B34CE1"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B/ H ≈ 2.10 bit</w:t>
      </w:r>
    </w:p>
    <w:p w14:paraId="67992DCD"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C/ H ≈ 2.20 bit</w:t>
      </w:r>
    </w:p>
    <w:p w14:paraId="7A7EF80C"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D/ H ≈ 2.25 bit</w:t>
      </w:r>
    </w:p>
    <w:p w14:paraId="73FED7BF" w14:textId="77777777" w:rsidR="00E33C17" w:rsidRPr="00E33C17" w:rsidRDefault="00E33C17" w:rsidP="00C22806">
      <w:pPr>
        <w:spacing w:line="240" w:lineRule="auto"/>
        <w:jc w:val="both"/>
        <w:rPr>
          <w:rFonts w:ascii="Times New Roman" w:hAnsi="Times New Roman" w:cs="Times New Roman"/>
          <w:sz w:val="28"/>
          <w:szCs w:val="28"/>
        </w:rPr>
      </w:pPr>
      <w:r>
        <w:rPr>
          <w:rFonts w:ascii="Times New Roman" w:hAnsi="Times New Roman" w:cs="Times New Roman"/>
          <w:sz w:val="28"/>
          <w:szCs w:val="28"/>
        </w:rPr>
        <w:t>Câu 143</w:t>
      </w:r>
      <w:r w:rsidRPr="00E33C17">
        <w:rPr>
          <w:rFonts w:ascii="Times New Roman" w:hAnsi="Times New Roman" w:cs="Times New Roman"/>
          <w:sz w:val="28"/>
          <w:szCs w:val="28"/>
        </w:rPr>
        <w:t>: Tần suất xuất hiện của các ký tự trong thông điệp lần lượt bằng:</w:t>
      </w:r>
    </w:p>
    <w:p w14:paraId="12A7B01A"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lang w:val="pt-BR"/>
        </w:rPr>
        <w:t>A: 15; B: 8; C: 6; D: 6; E: 5.</w:t>
      </w:r>
      <w:r w:rsidRPr="00E33C17">
        <w:rPr>
          <w:rFonts w:ascii="Times New Roman" w:hAnsi="Times New Roman" w:cs="Times New Roman"/>
          <w:sz w:val="28"/>
          <w:szCs w:val="28"/>
        </w:rPr>
        <w:t xml:space="preserve"> Sử dụng phương pháp nén không mất thông </w:t>
      </w:r>
      <w:proofErr w:type="gramStart"/>
      <w:r w:rsidRPr="00E33C17">
        <w:rPr>
          <w:rFonts w:ascii="Times New Roman" w:hAnsi="Times New Roman" w:cs="Times New Roman"/>
          <w:sz w:val="28"/>
          <w:szCs w:val="28"/>
        </w:rPr>
        <w:t>tin  Huffman</w:t>
      </w:r>
      <w:proofErr w:type="gramEnd"/>
      <w:r w:rsidRPr="00E33C17">
        <w:rPr>
          <w:rFonts w:ascii="Times New Roman" w:hAnsi="Times New Roman" w:cs="Times New Roman"/>
          <w:sz w:val="28"/>
          <w:szCs w:val="28"/>
        </w:rPr>
        <w:t xml:space="preserve"> để nén thông điệp , chiều dài trung bình của từ mã thu được là :</w:t>
      </w:r>
    </w:p>
    <w:p w14:paraId="461B96B5"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w:t>
      </w:r>
      <w:proofErr w:type="gramStart"/>
      <w:r w:rsidRPr="00E33C17">
        <w:rPr>
          <w:rFonts w:ascii="Times New Roman" w:hAnsi="Times New Roman" w:cs="Times New Roman"/>
          <w:sz w:val="28"/>
          <w:szCs w:val="28"/>
        </w:rPr>
        <w:t>L  ≈</w:t>
      </w:r>
      <w:proofErr w:type="gramEnd"/>
      <w:r w:rsidRPr="00E33C17">
        <w:rPr>
          <w:rFonts w:ascii="Times New Roman" w:hAnsi="Times New Roman" w:cs="Times New Roman"/>
          <w:sz w:val="28"/>
          <w:szCs w:val="28"/>
        </w:rPr>
        <w:t xml:space="preserve"> 2.17 bit</w:t>
      </w:r>
    </w:p>
    <w:p w14:paraId="2B717F9D"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B/ </w:t>
      </w:r>
      <w:proofErr w:type="gramStart"/>
      <w:r w:rsidRPr="00E33C17">
        <w:rPr>
          <w:rFonts w:ascii="Times New Roman" w:hAnsi="Times New Roman" w:cs="Times New Roman"/>
          <w:sz w:val="28"/>
          <w:szCs w:val="28"/>
        </w:rPr>
        <w:t>L  ≈</w:t>
      </w:r>
      <w:proofErr w:type="gramEnd"/>
      <w:r w:rsidRPr="00E33C17">
        <w:rPr>
          <w:rFonts w:ascii="Times New Roman" w:hAnsi="Times New Roman" w:cs="Times New Roman"/>
          <w:sz w:val="28"/>
          <w:szCs w:val="28"/>
        </w:rPr>
        <w:t xml:space="preserve"> 2.30 bit</w:t>
      </w:r>
    </w:p>
    <w:p w14:paraId="3C39660E"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C/ </w:t>
      </w:r>
      <w:proofErr w:type="gramStart"/>
      <w:r w:rsidRPr="00E33C17">
        <w:rPr>
          <w:rFonts w:ascii="Times New Roman" w:hAnsi="Times New Roman" w:cs="Times New Roman"/>
          <w:sz w:val="28"/>
          <w:szCs w:val="28"/>
        </w:rPr>
        <w:t>L  ≈</w:t>
      </w:r>
      <w:proofErr w:type="gramEnd"/>
      <w:r w:rsidRPr="00E33C17">
        <w:rPr>
          <w:rFonts w:ascii="Times New Roman" w:hAnsi="Times New Roman" w:cs="Times New Roman"/>
          <w:sz w:val="28"/>
          <w:szCs w:val="28"/>
        </w:rPr>
        <w:t xml:space="preserve"> 2.33 bit</w:t>
      </w:r>
    </w:p>
    <w:p w14:paraId="010CED86"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D/ </w:t>
      </w:r>
      <w:proofErr w:type="gramStart"/>
      <w:r w:rsidRPr="00E33C17">
        <w:rPr>
          <w:rFonts w:ascii="Times New Roman" w:hAnsi="Times New Roman" w:cs="Times New Roman"/>
          <w:sz w:val="28"/>
          <w:szCs w:val="28"/>
        </w:rPr>
        <w:t>L  ≈</w:t>
      </w:r>
      <w:proofErr w:type="gramEnd"/>
      <w:r w:rsidRPr="00E33C17">
        <w:rPr>
          <w:rFonts w:ascii="Times New Roman" w:hAnsi="Times New Roman" w:cs="Times New Roman"/>
          <w:sz w:val="28"/>
          <w:szCs w:val="28"/>
        </w:rPr>
        <w:t xml:space="preserve"> 2.43 bit</w:t>
      </w:r>
    </w:p>
    <w:p w14:paraId="6800D743" w14:textId="77777777" w:rsidR="00E33C17" w:rsidRPr="00E33C17" w:rsidRDefault="00E33C17" w:rsidP="00C22806">
      <w:pPr>
        <w:spacing w:line="240" w:lineRule="auto"/>
        <w:jc w:val="both"/>
        <w:rPr>
          <w:rFonts w:ascii="Times New Roman" w:hAnsi="Times New Roman" w:cs="Times New Roman"/>
          <w:sz w:val="28"/>
          <w:szCs w:val="28"/>
        </w:rPr>
      </w:pPr>
      <w:r>
        <w:rPr>
          <w:rFonts w:ascii="Times New Roman" w:hAnsi="Times New Roman" w:cs="Times New Roman"/>
          <w:sz w:val="28"/>
          <w:szCs w:val="28"/>
        </w:rPr>
        <w:t>Câu 144</w:t>
      </w:r>
      <w:r w:rsidRPr="00E33C17">
        <w:rPr>
          <w:rFonts w:ascii="Times New Roman" w:hAnsi="Times New Roman" w:cs="Times New Roman"/>
          <w:sz w:val="28"/>
          <w:szCs w:val="28"/>
        </w:rPr>
        <w:t>: Tần suất xuất hiện của các ký tự trong thông điệp lần lượt bằng:</w:t>
      </w:r>
    </w:p>
    <w:p w14:paraId="034F1E48"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lang w:val="pt-BR"/>
        </w:rPr>
        <w:t>A: 15; B: 8; C: 6; D: 6; E: 5.</w:t>
      </w:r>
      <w:r w:rsidRPr="00E33C17">
        <w:rPr>
          <w:rFonts w:ascii="Times New Roman" w:hAnsi="Times New Roman" w:cs="Times New Roman"/>
          <w:sz w:val="28"/>
          <w:szCs w:val="28"/>
        </w:rPr>
        <w:t xml:space="preserve"> Sử dụng phương pháp nén không mất thông </w:t>
      </w:r>
      <w:proofErr w:type="gramStart"/>
      <w:r w:rsidRPr="00E33C17">
        <w:rPr>
          <w:rFonts w:ascii="Times New Roman" w:hAnsi="Times New Roman" w:cs="Times New Roman"/>
          <w:sz w:val="28"/>
          <w:szCs w:val="28"/>
        </w:rPr>
        <w:t>tin  Huffman</w:t>
      </w:r>
      <w:proofErr w:type="gramEnd"/>
      <w:r w:rsidRPr="00E33C17">
        <w:rPr>
          <w:rFonts w:ascii="Times New Roman" w:hAnsi="Times New Roman" w:cs="Times New Roman"/>
          <w:sz w:val="28"/>
          <w:szCs w:val="28"/>
        </w:rPr>
        <w:t xml:space="preserve"> để nén thông điệp, hiệu xuất lập mã  H/L thu được là :</w:t>
      </w:r>
    </w:p>
    <w:p w14:paraId="0D494F2E"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w:t>
      </w:r>
      <w:proofErr w:type="gramStart"/>
      <w:r w:rsidRPr="00E33C17">
        <w:rPr>
          <w:rFonts w:ascii="Times New Roman" w:hAnsi="Times New Roman" w:cs="Times New Roman"/>
          <w:sz w:val="28"/>
          <w:szCs w:val="28"/>
        </w:rPr>
        <w:t>h  ≈</w:t>
      </w:r>
      <w:proofErr w:type="gramEnd"/>
      <w:r w:rsidRPr="00E33C17">
        <w:rPr>
          <w:rFonts w:ascii="Times New Roman" w:hAnsi="Times New Roman" w:cs="Times New Roman"/>
          <w:sz w:val="28"/>
          <w:szCs w:val="28"/>
        </w:rPr>
        <w:t xml:space="preserve"> 99%</w:t>
      </w:r>
    </w:p>
    <w:p w14:paraId="506F52D5"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B/ </w:t>
      </w:r>
      <w:proofErr w:type="gramStart"/>
      <w:r w:rsidRPr="00E33C17">
        <w:rPr>
          <w:rFonts w:ascii="Times New Roman" w:hAnsi="Times New Roman" w:cs="Times New Roman"/>
          <w:sz w:val="28"/>
          <w:szCs w:val="28"/>
        </w:rPr>
        <w:t>h  ≈</w:t>
      </w:r>
      <w:proofErr w:type="gramEnd"/>
      <w:r w:rsidRPr="00E33C17">
        <w:rPr>
          <w:rFonts w:ascii="Times New Roman" w:hAnsi="Times New Roman" w:cs="Times New Roman"/>
          <w:sz w:val="28"/>
          <w:szCs w:val="28"/>
        </w:rPr>
        <w:t xml:space="preserve"> 96%</w:t>
      </w:r>
    </w:p>
    <w:p w14:paraId="59C98BE9"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C/ </w:t>
      </w:r>
      <w:proofErr w:type="gramStart"/>
      <w:r w:rsidRPr="00E33C17">
        <w:rPr>
          <w:rFonts w:ascii="Times New Roman" w:hAnsi="Times New Roman" w:cs="Times New Roman"/>
          <w:sz w:val="28"/>
          <w:szCs w:val="28"/>
        </w:rPr>
        <w:t>h  ≈</w:t>
      </w:r>
      <w:proofErr w:type="gramEnd"/>
      <w:r w:rsidRPr="00E33C17">
        <w:rPr>
          <w:rFonts w:ascii="Times New Roman" w:hAnsi="Times New Roman" w:cs="Times New Roman"/>
          <w:sz w:val="28"/>
          <w:szCs w:val="28"/>
        </w:rPr>
        <w:t xml:space="preserve"> 93%</w:t>
      </w:r>
    </w:p>
    <w:p w14:paraId="240952B2"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D/ </w:t>
      </w:r>
      <w:proofErr w:type="gramStart"/>
      <w:r w:rsidRPr="00E33C17">
        <w:rPr>
          <w:rFonts w:ascii="Times New Roman" w:hAnsi="Times New Roman" w:cs="Times New Roman"/>
          <w:sz w:val="28"/>
          <w:szCs w:val="28"/>
        </w:rPr>
        <w:t>h  ≈</w:t>
      </w:r>
      <w:proofErr w:type="gramEnd"/>
      <w:r w:rsidRPr="00E33C17">
        <w:rPr>
          <w:rFonts w:ascii="Times New Roman" w:hAnsi="Times New Roman" w:cs="Times New Roman"/>
          <w:sz w:val="28"/>
          <w:szCs w:val="28"/>
        </w:rPr>
        <w:t xml:space="preserve"> 90%</w:t>
      </w:r>
    </w:p>
    <w:p w14:paraId="14B64378" w14:textId="77777777" w:rsidR="00E33C17" w:rsidRPr="00E33C17" w:rsidRDefault="00E33C17" w:rsidP="00C22806">
      <w:pPr>
        <w:spacing w:line="240" w:lineRule="auto"/>
        <w:jc w:val="both"/>
        <w:rPr>
          <w:rFonts w:ascii="Times New Roman" w:hAnsi="Times New Roman" w:cs="Times New Roman"/>
          <w:sz w:val="28"/>
          <w:szCs w:val="28"/>
        </w:rPr>
      </w:pPr>
      <w:r>
        <w:rPr>
          <w:rFonts w:ascii="Times New Roman" w:hAnsi="Times New Roman" w:cs="Times New Roman"/>
          <w:sz w:val="28"/>
          <w:szCs w:val="28"/>
        </w:rPr>
        <w:t>Câu 145</w:t>
      </w:r>
      <w:r w:rsidRPr="00E33C17">
        <w:rPr>
          <w:rFonts w:ascii="Times New Roman" w:hAnsi="Times New Roman" w:cs="Times New Roman"/>
          <w:sz w:val="28"/>
          <w:szCs w:val="28"/>
        </w:rPr>
        <w:t>: Tần suất xuất hiện của các ký tự trong thông điệp lần lượt bằng:</w:t>
      </w:r>
    </w:p>
    <w:p w14:paraId="2F470D0A"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lang w:val="pt-BR"/>
        </w:rPr>
        <w:lastRenderedPageBreak/>
        <w:t>A: 15; B: 8; C: 6; D: 6; E: 5.</w:t>
      </w:r>
      <w:r w:rsidRPr="00E33C17">
        <w:rPr>
          <w:rFonts w:ascii="Times New Roman" w:hAnsi="Times New Roman" w:cs="Times New Roman"/>
          <w:sz w:val="28"/>
          <w:szCs w:val="28"/>
        </w:rPr>
        <w:t xml:space="preserve"> Sử dụng phương pháp nén không mất thông </w:t>
      </w:r>
      <w:proofErr w:type="gramStart"/>
      <w:r w:rsidRPr="00E33C17">
        <w:rPr>
          <w:rFonts w:ascii="Times New Roman" w:hAnsi="Times New Roman" w:cs="Times New Roman"/>
          <w:sz w:val="28"/>
          <w:szCs w:val="28"/>
        </w:rPr>
        <w:t>tin  Huffman</w:t>
      </w:r>
      <w:proofErr w:type="gramEnd"/>
      <w:r w:rsidRPr="00E33C17">
        <w:rPr>
          <w:rFonts w:ascii="Times New Roman" w:hAnsi="Times New Roman" w:cs="Times New Roman"/>
          <w:sz w:val="28"/>
          <w:szCs w:val="28"/>
        </w:rPr>
        <w:t xml:space="preserve"> để nén thông điệp, tỷ lệ nén thu được là :</w:t>
      </w:r>
    </w:p>
    <w:p w14:paraId="53CC062F"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ỷ lệ </w:t>
      </w:r>
      <w:proofErr w:type="gramStart"/>
      <w:r w:rsidRPr="00E33C17">
        <w:rPr>
          <w:rFonts w:ascii="Times New Roman" w:hAnsi="Times New Roman" w:cs="Times New Roman"/>
          <w:sz w:val="28"/>
          <w:szCs w:val="28"/>
        </w:rPr>
        <w:t>nén  ≈</w:t>
      </w:r>
      <w:proofErr w:type="gramEnd"/>
      <w:r w:rsidRPr="00E33C17">
        <w:rPr>
          <w:rFonts w:ascii="Times New Roman" w:hAnsi="Times New Roman" w:cs="Times New Roman"/>
          <w:sz w:val="28"/>
          <w:szCs w:val="28"/>
        </w:rPr>
        <w:t xml:space="preserve"> 28%</w:t>
      </w:r>
    </w:p>
    <w:p w14:paraId="551612D6"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B/ Tỷ lệ </w:t>
      </w:r>
      <w:proofErr w:type="gramStart"/>
      <w:r w:rsidRPr="00E33C17">
        <w:rPr>
          <w:rFonts w:ascii="Times New Roman" w:hAnsi="Times New Roman" w:cs="Times New Roman"/>
          <w:sz w:val="28"/>
          <w:szCs w:val="28"/>
        </w:rPr>
        <w:t>nén  ≈</w:t>
      </w:r>
      <w:proofErr w:type="gramEnd"/>
      <w:r w:rsidRPr="00E33C17">
        <w:rPr>
          <w:rFonts w:ascii="Times New Roman" w:hAnsi="Times New Roman" w:cs="Times New Roman"/>
          <w:sz w:val="28"/>
          <w:szCs w:val="28"/>
        </w:rPr>
        <w:t xml:space="preserve"> 38%</w:t>
      </w:r>
    </w:p>
    <w:p w14:paraId="4ADD8CCF"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C/ Tỷ lệ </w:t>
      </w:r>
      <w:proofErr w:type="gramStart"/>
      <w:r w:rsidRPr="00E33C17">
        <w:rPr>
          <w:rFonts w:ascii="Times New Roman" w:hAnsi="Times New Roman" w:cs="Times New Roman"/>
          <w:sz w:val="28"/>
          <w:szCs w:val="28"/>
        </w:rPr>
        <w:t>nén  ≈</w:t>
      </w:r>
      <w:proofErr w:type="gramEnd"/>
      <w:r w:rsidRPr="00E33C17">
        <w:rPr>
          <w:rFonts w:ascii="Times New Roman" w:hAnsi="Times New Roman" w:cs="Times New Roman"/>
          <w:sz w:val="28"/>
          <w:szCs w:val="28"/>
        </w:rPr>
        <w:t xml:space="preserve"> 18%</w:t>
      </w:r>
    </w:p>
    <w:p w14:paraId="306FBEB6"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 xml:space="preserve">D/ Tỷ lệ </w:t>
      </w:r>
      <w:proofErr w:type="gramStart"/>
      <w:r w:rsidRPr="00E33C17">
        <w:rPr>
          <w:rFonts w:ascii="Times New Roman" w:hAnsi="Times New Roman" w:cs="Times New Roman"/>
          <w:sz w:val="28"/>
          <w:szCs w:val="28"/>
        </w:rPr>
        <w:t>nén  ≈</w:t>
      </w:r>
      <w:proofErr w:type="gramEnd"/>
      <w:r w:rsidRPr="00E33C17">
        <w:rPr>
          <w:rFonts w:ascii="Times New Roman" w:hAnsi="Times New Roman" w:cs="Times New Roman"/>
          <w:sz w:val="28"/>
          <w:szCs w:val="28"/>
        </w:rPr>
        <w:t xml:space="preserve"> 48%</w:t>
      </w:r>
    </w:p>
    <w:p w14:paraId="49F419F8" w14:textId="77777777" w:rsidR="00E33C17" w:rsidRPr="00E33C17" w:rsidRDefault="00E33C17" w:rsidP="00C22806">
      <w:pPr>
        <w:tabs>
          <w:tab w:val="num" w:pos="360"/>
        </w:tabs>
        <w:spacing w:before="120" w:after="120" w:line="240" w:lineRule="auto"/>
        <w:jc w:val="both"/>
        <w:rPr>
          <w:rFonts w:ascii="Times New Roman" w:hAnsi="Times New Roman" w:cs="Times New Roman"/>
          <w:bCs/>
          <w:sz w:val="28"/>
          <w:szCs w:val="28"/>
        </w:rPr>
      </w:pPr>
      <w:r>
        <w:rPr>
          <w:rFonts w:ascii="Times New Roman" w:hAnsi="Times New Roman" w:cs="Times New Roman"/>
          <w:sz w:val="28"/>
          <w:szCs w:val="28"/>
        </w:rPr>
        <w:t>Câu 146</w:t>
      </w:r>
      <w:r w:rsidRPr="00E33C17">
        <w:rPr>
          <w:rFonts w:ascii="Times New Roman" w:hAnsi="Times New Roman" w:cs="Times New Roman"/>
          <w:sz w:val="28"/>
          <w:szCs w:val="28"/>
        </w:rPr>
        <w:t xml:space="preserve">: </w:t>
      </w:r>
      <w:r w:rsidRPr="00E33C17">
        <w:rPr>
          <w:rFonts w:ascii="Times New Roman" w:hAnsi="Times New Roman" w:cs="Times New Roman"/>
          <w:bCs/>
          <w:sz w:val="28"/>
          <w:szCs w:val="28"/>
        </w:rPr>
        <w:t>Giả sử ta có ảnh video có:</w:t>
      </w:r>
    </w:p>
    <w:p w14:paraId="34950E5E"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Dữ liệu ảnh: độ phân giải 360x288, độ sâu của ảnh (deepth) 24bits/pixel, tốc độ refresh rate (làm tươi ảnh) 24 frame/s.</w:t>
      </w:r>
    </w:p>
    <w:p w14:paraId="55550CBB"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Dữ liệu âm thanh: tốc độ lấy mẫu 44 KHz, độ phân giải 16bits/sample.</w:t>
      </w:r>
    </w:p>
    <w:p w14:paraId="3AD640F1"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 xml:space="preserve">Mode stereo. </w:t>
      </w:r>
    </w:p>
    <w:p w14:paraId="488643AE"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Với đầu đọc có tốc độ 2Mbit/s, tỷ lệ nén ảnh là bao nhiêu (theo chuẩn MPEG -1và chưa tính thời gian giải nén).</w:t>
      </w:r>
    </w:p>
    <w:p w14:paraId="61DF33CA"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30 lần</w:t>
      </w:r>
    </w:p>
    <w:p w14:paraId="4AD2B475"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B/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35 lần </w:t>
      </w:r>
    </w:p>
    <w:p w14:paraId="1061D1CF"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C/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40 lần </w:t>
      </w:r>
    </w:p>
    <w:p w14:paraId="13BABBDB" w14:textId="77777777" w:rsidR="00E33C17" w:rsidRPr="00E33C17" w:rsidRDefault="00E33C17" w:rsidP="00C22806">
      <w:pPr>
        <w:spacing w:after="0" w:line="240" w:lineRule="auto"/>
        <w:jc w:val="both"/>
        <w:rPr>
          <w:rFonts w:ascii="Times New Roman" w:hAnsi="Times New Roman" w:cs="Times New Roman"/>
          <w:bCs/>
          <w:sz w:val="28"/>
          <w:szCs w:val="28"/>
        </w:rPr>
      </w:pPr>
      <w:r w:rsidRPr="00E33C17">
        <w:rPr>
          <w:rFonts w:ascii="Times New Roman" w:hAnsi="Times New Roman" w:cs="Times New Roman"/>
          <w:sz w:val="28"/>
          <w:szCs w:val="28"/>
        </w:rPr>
        <w:t>D/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50 lần</w:t>
      </w:r>
    </w:p>
    <w:p w14:paraId="7DC5893C" w14:textId="77777777" w:rsidR="00E33C17" w:rsidRPr="00E33C17" w:rsidRDefault="00E33C17" w:rsidP="00C22806">
      <w:pPr>
        <w:tabs>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sz w:val="28"/>
          <w:szCs w:val="28"/>
        </w:rPr>
        <w:t>Câu 14</w:t>
      </w:r>
      <w:r>
        <w:rPr>
          <w:rFonts w:ascii="Times New Roman" w:hAnsi="Times New Roman" w:cs="Times New Roman"/>
          <w:sz w:val="28"/>
          <w:szCs w:val="28"/>
        </w:rPr>
        <w:t>7</w:t>
      </w:r>
      <w:r w:rsidRPr="00E33C17">
        <w:rPr>
          <w:rFonts w:ascii="Times New Roman" w:hAnsi="Times New Roman" w:cs="Times New Roman"/>
          <w:sz w:val="28"/>
          <w:szCs w:val="28"/>
        </w:rPr>
        <w:t xml:space="preserve">: </w:t>
      </w:r>
      <w:r w:rsidRPr="00E33C17">
        <w:rPr>
          <w:rFonts w:ascii="Times New Roman" w:hAnsi="Times New Roman" w:cs="Times New Roman"/>
          <w:bCs/>
          <w:sz w:val="28"/>
          <w:szCs w:val="28"/>
        </w:rPr>
        <w:t>Giả sử ta có ảnh video có:</w:t>
      </w:r>
    </w:p>
    <w:p w14:paraId="1E2ECA58"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Dữ liệu ảnh: độ phân giải 486x440, độ sâu của ảnh (deepth) 24bits/pixel, tốc độ refresh rate (làm tươi ảnh) 24 frame/s.</w:t>
      </w:r>
    </w:p>
    <w:p w14:paraId="04155C14"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Dữ liệu âm thanh: tốc độ lấy mẫu 44 KHz, độ phân giải 16bits/sample.</w:t>
      </w:r>
    </w:p>
    <w:p w14:paraId="427A1108"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 xml:space="preserve">Mode stereo. </w:t>
      </w:r>
    </w:p>
    <w:p w14:paraId="5FEC285C"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Với đầu đọc có tốc độ 2Mbit/s, tỷ lệ nén ảnh là bao nhiêu (theo chuẩn MPEG -1và chưa tính thời gian giải nén).</w:t>
      </w:r>
    </w:p>
    <w:p w14:paraId="01D54411"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62 lần</w:t>
      </w:r>
    </w:p>
    <w:p w14:paraId="6DA0F034"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B/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35 lần </w:t>
      </w:r>
    </w:p>
    <w:p w14:paraId="522BE54A"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C/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40 lần </w:t>
      </w:r>
    </w:p>
    <w:p w14:paraId="79083619" w14:textId="77777777" w:rsidR="00E33C17" w:rsidRPr="00E33C17" w:rsidRDefault="00E33C17" w:rsidP="00C22806">
      <w:pPr>
        <w:spacing w:after="0" w:line="240" w:lineRule="auto"/>
        <w:jc w:val="both"/>
        <w:rPr>
          <w:rFonts w:ascii="Times New Roman" w:hAnsi="Times New Roman" w:cs="Times New Roman"/>
          <w:bCs/>
          <w:sz w:val="28"/>
          <w:szCs w:val="28"/>
        </w:rPr>
      </w:pPr>
      <w:r w:rsidRPr="00E33C17">
        <w:rPr>
          <w:rFonts w:ascii="Times New Roman" w:hAnsi="Times New Roman" w:cs="Times New Roman"/>
          <w:sz w:val="28"/>
          <w:szCs w:val="28"/>
        </w:rPr>
        <w:t>D/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50 lần</w:t>
      </w:r>
    </w:p>
    <w:p w14:paraId="4B1064B4" w14:textId="77777777" w:rsidR="00E33C17" w:rsidRPr="00E33C17" w:rsidRDefault="00E33C17" w:rsidP="00C22806">
      <w:pPr>
        <w:tabs>
          <w:tab w:val="num" w:pos="360"/>
        </w:tabs>
        <w:spacing w:before="120" w:after="120" w:line="240" w:lineRule="auto"/>
        <w:jc w:val="both"/>
        <w:rPr>
          <w:rFonts w:ascii="Times New Roman" w:hAnsi="Times New Roman" w:cs="Times New Roman"/>
          <w:bCs/>
          <w:sz w:val="28"/>
          <w:szCs w:val="28"/>
        </w:rPr>
      </w:pPr>
      <w:r>
        <w:rPr>
          <w:rFonts w:ascii="Times New Roman" w:hAnsi="Times New Roman" w:cs="Times New Roman"/>
          <w:sz w:val="28"/>
          <w:szCs w:val="28"/>
        </w:rPr>
        <w:lastRenderedPageBreak/>
        <w:t>Câu 148</w:t>
      </w:r>
      <w:r w:rsidRPr="00E33C17">
        <w:rPr>
          <w:rFonts w:ascii="Times New Roman" w:hAnsi="Times New Roman" w:cs="Times New Roman"/>
          <w:sz w:val="28"/>
          <w:szCs w:val="28"/>
        </w:rPr>
        <w:t xml:space="preserve">: </w:t>
      </w:r>
      <w:r w:rsidRPr="00E33C17">
        <w:rPr>
          <w:rFonts w:ascii="Times New Roman" w:hAnsi="Times New Roman" w:cs="Times New Roman"/>
          <w:bCs/>
          <w:sz w:val="28"/>
          <w:szCs w:val="28"/>
        </w:rPr>
        <w:t>Giả sử ta có ảnh video có:</w:t>
      </w:r>
    </w:p>
    <w:p w14:paraId="4EF41E8A"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Dữ liệu ảnh: độ phân giải 360x288, độ sâu của ảnh (deepth) 16bits/pixel, tốc độ refresh rate (làm tươi ảnh) 24 frame/s.</w:t>
      </w:r>
    </w:p>
    <w:p w14:paraId="0644631C"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Dữ liệu âm thanh: tốc độ lấy mẫu 44 KHz, độ phân giải 16bits/sample.</w:t>
      </w:r>
    </w:p>
    <w:p w14:paraId="089AEDE3"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 xml:space="preserve">Mode stereo. </w:t>
      </w:r>
    </w:p>
    <w:p w14:paraId="3AA4C03B"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Với đầu đọc có tốc độ 2Mbit/s, tỷ lệ nén ảnh là bao nhiêu (theo chuẩn MPEG -1và chưa tính thời gian giải nén).</w:t>
      </w:r>
    </w:p>
    <w:p w14:paraId="5D6F7C10"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20 lần</w:t>
      </w:r>
    </w:p>
    <w:p w14:paraId="18F7497B"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B/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35 lần </w:t>
      </w:r>
    </w:p>
    <w:p w14:paraId="61CABB17"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C/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40 lần </w:t>
      </w:r>
    </w:p>
    <w:p w14:paraId="39783F2B" w14:textId="77777777" w:rsidR="00E33C17" w:rsidRPr="00E33C17" w:rsidRDefault="00E33C17" w:rsidP="00C22806">
      <w:pPr>
        <w:spacing w:after="0" w:line="240" w:lineRule="auto"/>
        <w:jc w:val="both"/>
        <w:rPr>
          <w:rFonts w:ascii="Times New Roman" w:hAnsi="Times New Roman" w:cs="Times New Roman"/>
          <w:bCs/>
          <w:sz w:val="28"/>
          <w:szCs w:val="28"/>
        </w:rPr>
      </w:pPr>
      <w:r w:rsidRPr="00E33C17">
        <w:rPr>
          <w:rFonts w:ascii="Times New Roman" w:hAnsi="Times New Roman" w:cs="Times New Roman"/>
          <w:sz w:val="28"/>
          <w:szCs w:val="28"/>
        </w:rPr>
        <w:t>D/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45 lần</w:t>
      </w:r>
    </w:p>
    <w:p w14:paraId="551C17FB" w14:textId="77777777" w:rsidR="00E33C17" w:rsidRPr="00E33C17" w:rsidRDefault="00E33C17" w:rsidP="00C22806">
      <w:pPr>
        <w:tabs>
          <w:tab w:val="num" w:pos="360"/>
        </w:tabs>
        <w:spacing w:before="120" w:after="120" w:line="240" w:lineRule="auto"/>
        <w:jc w:val="both"/>
        <w:rPr>
          <w:rFonts w:ascii="Times New Roman" w:hAnsi="Times New Roman" w:cs="Times New Roman"/>
          <w:bCs/>
          <w:sz w:val="28"/>
          <w:szCs w:val="28"/>
        </w:rPr>
      </w:pPr>
      <w:r>
        <w:rPr>
          <w:rFonts w:ascii="Times New Roman" w:hAnsi="Times New Roman" w:cs="Times New Roman"/>
          <w:sz w:val="28"/>
          <w:szCs w:val="28"/>
        </w:rPr>
        <w:t>Câu 149</w:t>
      </w:r>
      <w:r w:rsidRPr="00E33C17">
        <w:rPr>
          <w:rFonts w:ascii="Times New Roman" w:hAnsi="Times New Roman" w:cs="Times New Roman"/>
          <w:sz w:val="28"/>
          <w:szCs w:val="28"/>
        </w:rPr>
        <w:t xml:space="preserve">: </w:t>
      </w:r>
      <w:r w:rsidRPr="00E33C17">
        <w:rPr>
          <w:rFonts w:ascii="Times New Roman" w:hAnsi="Times New Roman" w:cs="Times New Roman"/>
          <w:bCs/>
          <w:sz w:val="28"/>
          <w:szCs w:val="28"/>
        </w:rPr>
        <w:t>Giả sử ta có ảnh video có:</w:t>
      </w:r>
    </w:p>
    <w:p w14:paraId="31D0DD57"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Dữ liệu ảnh: độ phân giải 360x288, độ sâu của ảnh (deepth) 36bits/pixel, tốc độ refresh rate (làm tươi ảnh) 24 frame/s.</w:t>
      </w:r>
    </w:p>
    <w:p w14:paraId="34C80E53"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Dữ liệu âm thanh: tốc độ lấy mẫu 44 KHz, độ phân giải 16bits/sample.</w:t>
      </w:r>
    </w:p>
    <w:p w14:paraId="79DA5712"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 xml:space="preserve">Mode stereo. </w:t>
      </w:r>
    </w:p>
    <w:p w14:paraId="484B5456"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Với đầu đọc có tốc độ 2Mbit/s, tỷ lệ nén ảnh là bao nhiêu (theo chuẩn MPEG -1và chưa tính thời gian giải nén).</w:t>
      </w:r>
    </w:p>
    <w:p w14:paraId="0CEF3865"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45 lần</w:t>
      </w:r>
    </w:p>
    <w:p w14:paraId="5053234D"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B/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35 lần </w:t>
      </w:r>
    </w:p>
    <w:p w14:paraId="207E2C0C"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C/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40 lần </w:t>
      </w:r>
    </w:p>
    <w:p w14:paraId="236C917E" w14:textId="77777777" w:rsidR="00E33C17" w:rsidRPr="00E33C17" w:rsidRDefault="00E33C17" w:rsidP="00C22806">
      <w:pPr>
        <w:spacing w:after="0" w:line="240" w:lineRule="auto"/>
        <w:jc w:val="both"/>
        <w:rPr>
          <w:rFonts w:ascii="Times New Roman" w:hAnsi="Times New Roman" w:cs="Times New Roman"/>
          <w:bCs/>
          <w:sz w:val="28"/>
          <w:szCs w:val="28"/>
        </w:rPr>
      </w:pPr>
      <w:r w:rsidRPr="00E33C17">
        <w:rPr>
          <w:rFonts w:ascii="Times New Roman" w:hAnsi="Times New Roman" w:cs="Times New Roman"/>
          <w:sz w:val="28"/>
          <w:szCs w:val="28"/>
        </w:rPr>
        <w:t>D/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20 lần</w:t>
      </w:r>
    </w:p>
    <w:p w14:paraId="17164D0B" w14:textId="77777777" w:rsidR="00E33C17" w:rsidRPr="00E33C17" w:rsidRDefault="00E33C17" w:rsidP="00C22806">
      <w:pPr>
        <w:tabs>
          <w:tab w:val="num" w:pos="360"/>
        </w:tabs>
        <w:spacing w:before="120" w:after="120" w:line="240" w:lineRule="auto"/>
        <w:jc w:val="both"/>
        <w:rPr>
          <w:rFonts w:ascii="Times New Roman" w:hAnsi="Times New Roman" w:cs="Times New Roman"/>
          <w:bCs/>
          <w:sz w:val="28"/>
          <w:szCs w:val="28"/>
        </w:rPr>
      </w:pPr>
      <w:r>
        <w:rPr>
          <w:rFonts w:ascii="Times New Roman" w:hAnsi="Times New Roman" w:cs="Times New Roman"/>
          <w:sz w:val="28"/>
          <w:szCs w:val="28"/>
        </w:rPr>
        <w:t>Câu 150</w:t>
      </w:r>
      <w:r w:rsidRPr="00E33C17">
        <w:rPr>
          <w:rFonts w:ascii="Times New Roman" w:hAnsi="Times New Roman" w:cs="Times New Roman"/>
          <w:sz w:val="28"/>
          <w:szCs w:val="28"/>
        </w:rPr>
        <w:t xml:space="preserve">: </w:t>
      </w:r>
      <w:r w:rsidRPr="00E33C17">
        <w:rPr>
          <w:rFonts w:ascii="Times New Roman" w:hAnsi="Times New Roman" w:cs="Times New Roman"/>
          <w:bCs/>
          <w:sz w:val="28"/>
          <w:szCs w:val="28"/>
        </w:rPr>
        <w:t>Giả sử ta có ảnh video có:</w:t>
      </w:r>
    </w:p>
    <w:p w14:paraId="4D96504C"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Dữ liệu ảnh: độ phân giải 360x288, độ sâu của ảnh (deepth) 24bits/pixel, tốc độ refresh rate (làm tươi ảnh) 24 frame/s.</w:t>
      </w:r>
    </w:p>
    <w:p w14:paraId="1A936162"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Dữ liệu âm thanh: tốc độ lấy mẫu 22 KHz, độ phân giải 16bits/sample.</w:t>
      </w:r>
    </w:p>
    <w:p w14:paraId="230BA40D"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 xml:space="preserve">Mode stereo. </w:t>
      </w:r>
    </w:p>
    <w:p w14:paraId="10A14A16"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Với đầu đọc có tốc độ 2Mbit/s, tỷ lệ nén ảnh là bao nhiêu (theo chuẩn MPEG -1và chưa tính thời gian giải nén).</w:t>
      </w:r>
    </w:p>
    <w:p w14:paraId="16A3ECC9"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30 lần</w:t>
      </w:r>
    </w:p>
    <w:p w14:paraId="29BF96BD"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lastRenderedPageBreak/>
        <w:t>B/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35 lần </w:t>
      </w:r>
    </w:p>
    <w:p w14:paraId="3606A195"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C/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40 lần </w:t>
      </w:r>
    </w:p>
    <w:p w14:paraId="3771B190" w14:textId="77777777" w:rsidR="00E33C17" w:rsidRPr="00E33C17" w:rsidRDefault="00E33C17" w:rsidP="00C22806">
      <w:pPr>
        <w:spacing w:after="0" w:line="240" w:lineRule="auto"/>
        <w:jc w:val="both"/>
        <w:rPr>
          <w:rFonts w:ascii="Times New Roman" w:hAnsi="Times New Roman" w:cs="Times New Roman"/>
          <w:bCs/>
          <w:sz w:val="28"/>
          <w:szCs w:val="28"/>
        </w:rPr>
      </w:pPr>
      <w:r w:rsidRPr="00E33C17">
        <w:rPr>
          <w:rFonts w:ascii="Times New Roman" w:hAnsi="Times New Roman" w:cs="Times New Roman"/>
          <w:sz w:val="28"/>
          <w:szCs w:val="28"/>
        </w:rPr>
        <w:t>D/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20 lần</w:t>
      </w:r>
    </w:p>
    <w:p w14:paraId="1FB5B263" w14:textId="77777777" w:rsidR="00E33C17" w:rsidRPr="00E33C17" w:rsidRDefault="00E33C17" w:rsidP="00C22806">
      <w:pPr>
        <w:tabs>
          <w:tab w:val="num" w:pos="360"/>
        </w:tabs>
        <w:spacing w:before="120" w:after="120" w:line="240" w:lineRule="auto"/>
        <w:jc w:val="both"/>
        <w:rPr>
          <w:rFonts w:ascii="Times New Roman" w:hAnsi="Times New Roman" w:cs="Times New Roman"/>
          <w:bCs/>
          <w:sz w:val="28"/>
          <w:szCs w:val="28"/>
        </w:rPr>
      </w:pPr>
      <w:r>
        <w:rPr>
          <w:rFonts w:ascii="Times New Roman" w:hAnsi="Times New Roman" w:cs="Times New Roman"/>
          <w:sz w:val="28"/>
          <w:szCs w:val="28"/>
        </w:rPr>
        <w:t>Câu 151</w:t>
      </w:r>
      <w:r w:rsidRPr="00E33C17">
        <w:rPr>
          <w:rFonts w:ascii="Times New Roman" w:hAnsi="Times New Roman" w:cs="Times New Roman"/>
          <w:sz w:val="28"/>
          <w:szCs w:val="28"/>
        </w:rPr>
        <w:t xml:space="preserve">: </w:t>
      </w:r>
      <w:r w:rsidRPr="00E33C17">
        <w:rPr>
          <w:rFonts w:ascii="Times New Roman" w:hAnsi="Times New Roman" w:cs="Times New Roman"/>
          <w:bCs/>
          <w:sz w:val="28"/>
          <w:szCs w:val="28"/>
        </w:rPr>
        <w:t>Giả sử ta có ảnh video có:</w:t>
      </w:r>
    </w:p>
    <w:p w14:paraId="188947F9"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Dữ liệu ảnh: độ phân giải 486x440, độ sâu của ảnh (deepth) 24bits/pixel, tốc độ refresh rate (làm tươi ảnh) 24 frame/s.</w:t>
      </w:r>
    </w:p>
    <w:p w14:paraId="659AE449"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Dữ liệu âm thanh: tốc độ lấy mẫu 22 KHz, độ phân giải 16bits/sample.</w:t>
      </w:r>
    </w:p>
    <w:p w14:paraId="0234B3A4"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 xml:space="preserve">Mode stereo. </w:t>
      </w:r>
    </w:p>
    <w:p w14:paraId="3ADC5C5E"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Với đầu đọc có tốc độ 2Mbit/s, tỷ lệ nén ảnh là bao nhiêu (theo chuẩn MPEG -1và chưa tính thời gian giải nén).</w:t>
      </w:r>
    </w:p>
    <w:p w14:paraId="32D0480F"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62 lần</w:t>
      </w:r>
    </w:p>
    <w:p w14:paraId="7B6943FB"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B/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35 lần </w:t>
      </w:r>
    </w:p>
    <w:p w14:paraId="106200E7"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C/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40 lần </w:t>
      </w:r>
    </w:p>
    <w:p w14:paraId="1AC95631" w14:textId="77777777" w:rsidR="00E33C17" w:rsidRPr="00E33C17" w:rsidRDefault="00E33C17" w:rsidP="00C22806">
      <w:pPr>
        <w:spacing w:after="0" w:line="240" w:lineRule="auto"/>
        <w:jc w:val="both"/>
        <w:rPr>
          <w:rFonts w:ascii="Times New Roman" w:hAnsi="Times New Roman" w:cs="Times New Roman"/>
          <w:bCs/>
          <w:sz w:val="28"/>
          <w:szCs w:val="28"/>
        </w:rPr>
      </w:pPr>
      <w:r w:rsidRPr="00E33C17">
        <w:rPr>
          <w:rFonts w:ascii="Times New Roman" w:hAnsi="Times New Roman" w:cs="Times New Roman"/>
          <w:sz w:val="28"/>
          <w:szCs w:val="28"/>
        </w:rPr>
        <w:t>D/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20 lần</w:t>
      </w:r>
    </w:p>
    <w:p w14:paraId="38FC5916" w14:textId="77777777" w:rsidR="00E33C17" w:rsidRPr="00E33C17" w:rsidRDefault="00E33C17" w:rsidP="00C22806">
      <w:pPr>
        <w:spacing w:line="240" w:lineRule="auto"/>
        <w:jc w:val="both"/>
        <w:rPr>
          <w:rFonts w:ascii="Times New Roman" w:hAnsi="Times New Roman" w:cs="Times New Roman"/>
          <w:sz w:val="28"/>
          <w:szCs w:val="28"/>
        </w:rPr>
      </w:pPr>
    </w:p>
    <w:p w14:paraId="43F27F2D" w14:textId="77777777" w:rsidR="00E33C17" w:rsidRPr="00E33C17" w:rsidRDefault="00E33C17" w:rsidP="00C22806">
      <w:pPr>
        <w:tabs>
          <w:tab w:val="num" w:pos="360"/>
        </w:tabs>
        <w:spacing w:before="120" w:after="120" w:line="240" w:lineRule="auto"/>
        <w:jc w:val="both"/>
        <w:rPr>
          <w:rFonts w:ascii="Times New Roman" w:hAnsi="Times New Roman" w:cs="Times New Roman"/>
          <w:bCs/>
          <w:sz w:val="28"/>
          <w:szCs w:val="28"/>
        </w:rPr>
      </w:pPr>
      <w:r>
        <w:rPr>
          <w:rFonts w:ascii="Times New Roman" w:hAnsi="Times New Roman" w:cs="Times New Roman"/>
          <w:sz w:val="28"/>
          <w:szCs w:val="28"/>
        </w:rPr>
        <w:t>Câu 152</w:t>
      </w:r>
      <w:r w:rsidRPr="00E33C17">
        <w:rPr>
          <w:rFonts w:ascii="Times New Roman" w:hAnsi="Times New Roman" w:cs="Times New Roman"/>
          <w:sz w:val="28"/>
          <w:szCs w:val="28"/>
        </w:rPr>
        <w:t xml:space="preserve">: </w:t>
      </w:r>
      <w:r w:rsidRPr="00E33C17">
        <w:rPr>
          <w:rFonts w:ascii="Times New Roman" w:hAnsi="Times New Roman" w:cs="Times New Roman"/>
          <w:bCs/>
          <w:sz w:val="28"/>
          <w:szCs w:val="28"/>
        </w:rPr>
        <w:t>Giả sử ta có ảnh video có:</w:t>
      </w:r>
    </w:p>
    <w:p w14:paraId="4905C78D"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Dữ liệu ảnh: độ phân giải 360x288, độ sâu của ảnh (deepth) 16bits/pixel, tốc độ refresh rate (làm tươi ảnh) 24 frame/s.</w:t>
      </w:r>
    </w:p>
    <w:p w14:paraId="7DC53CC4"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Dữ liệu âm thanh: tốc độ lấy mẫu 22 KHz, độ phân giải 16bits/sample.</w:t>
      </w:r>
    </w:p>
    <w:p w14:paraId="12B93586"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 xml:space="preserve">Mode mono. </w:t>
      </w:r>
    </w:p>
    <w:p w14:paraId="66471524" w14:textId="77777777" w:rsidR="00E33C17" w:rsidRPr="00E33C17" w:rsidRDefault="00E33C17" w:rsidP="00C22806">
      <w:pPr>
        <w:tabs>
          <w:tab w:val="num" w:pos="0"/>
          <w:tab w:val="num" w:pos="360"/>
        </w:tabs>
        <w:spacing w:before="120" w:after="120" w:line="240" w:lineRule="auto"/>
        <w:jc w:val="both"/>
        <w:rPr>
          <w:rFonts w:ascii="Times New Roman" w:hAnsi="Times New Roman" w:cs="Times New Roman"/>
          <w:bCs/>
          <w:sz w:val="28"/>
          <w:szCs w:val="28"/>
        </w:rPr>
      </w:pPr>
      <w:r w:rsidRPr="00E33C17">
        <w:rPr>
          <w:rFonts w:ascii="Times New Roman" w:hAnsi="Times New Roman" w:cs="Times New Roman"/>
          <w:bCs/>
          <w:sz w:val="28"/>
          <w:szCs w:val="28"/>
        </w:rPr>
        <w:t>Với đầu đọc có tốc độ 2Mbit/s, tỷ lệ nén ảnh là bao nhiêu (theo chuẩn MPEG -1và chưa tính thời gian giải nén).</w:t>
      </w:r>
    </w:p>
    <w:p w14:paraId="50030083"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A</w:t>
      </w:r>
      <w:r w:rsidR="00C3556D">
        <w:rPr>
          <w:rFonts w:ascii="Times New Roman" w:hAnsi="Times New Roman" w:cs="Times New Roman"/>
          <w:sz w:val="28"/>
          <w:szCs w:val="28"/>
        </w:rPr>
        <w:t>/</w:t>
      </w:r>
      <w:r w:rsidRPr="00E33C17">
        <w:rPr>
          <w:rFonts w:ascii="Times New Roman" w:hAnsi="Times New Roman" w:cs="Times New Roman"/>
          <w:sz w:val="28"/>
          <w:szCs w:val="28"/>
        </w:rPr>
        <w:t xml:space="preserve">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20 lần</w:t>
      </w:r>
    </w:p>
    <w:p w14:paraId="1E3773CA"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B/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35 lần </w:t>
      </w:r>
    </w:p>
    <w:p w14:paraId="5061C9D3" w14:textId="77777777" w:rsidR="00E33C17" w:rsidRPr="00E33C17" w:rsidRDefault="00E33C17" w:rsidP="00C22806">
      <w:pPr>
        <w:spacing w:line="240" w:lineRule="auto"/>
        <w:jc w:val="both"/>
        <w:rPr>
          <w:rFonts w:ascii="Times New Roman" w:hAnsi="Times New Roman" w:cs="Times New Roman"/>
          <w:sz w:val="28"/>
          <w:szCs w:val="28"/>
        </w:rPr>
      </w:pPr>
      <w:r w:rsidRPr="00E33C17">
        <w:rPr>
          <w:rFonts w:ascii="Times New Roman" w:hAnsi="Times New Roman" w:cs="Times New Roman"/>
          <w:sz w:val="28"/>
          <w:szCs w:val="28"/>
        </w:rPr>
        <w:t>C/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40 lần </w:t>
      </w:r>
    </w:p>
    <w:p w14:paraId="52887B64" w14:textId="77777777" w:rsidR="00E33C17" w:rsidRPr="00E33C17" w:rsidRDefault="00E33C17" w:rsidP="00C22806">
      <w:pPr>
        <w:spacing w:after="0" w:line="240" w:lineRule="auto"/>
        <w:jc w:val="both"/>
        <w:rPr>
          <w:rFonts w:ascii="Times New Roman" w:hAnsi="Times New Roman" w:cs="Times New Roman"/>
          <w:bCs/>
          <w:sz w:val="28"/>
          <w:szCs w:val="28"/>
        </w:rPr>
      </w:pPr>
      <w:r w:rsidRPr="00E33C17">
        <w:rPr>
          <w:rFonts w:ascii="Times New Roman" w:hAnsi="Times New Roman" w:cs="Times New Roman"/>
          <w:sz w:val="28"/>
          <w:szCs w:val="28"/>
        </w:rPr>
        <w:t>D/ Tỷ lệ nén theo chuẩn MPEG-</w:t>
      </w:r>
      <w:proofErr w:type="gramStart"/>
      <w:r w:rsidRPr="00E33C17">
        <w:rPr>
          <w:rFonts w:ascii="Times New Roman" w:hAnsi="Times New Roman" w:cs="Times New Roman"/>
          <w:sz w:val="28"/>
          <w:szCs w:val="28"/>
        </w:rPr>
        <w:t>1  ≈</w:t>
      </w:r>
      <w:proofErr w:type="gramEnd"/>
      <w:r w:rsidRPr="00E33C17">
        <w:rPr>
          <w:rFonts w:ascii="Times New Roman" w:hAnsi="Times New Roman" w:cs="Times New Roman"/>
          <w:sz w:val="28"/>
          <w:szCs w:val="28"/>
        </w:rPr>
        <w:t xml:space="preserve"> 45 lần</w:t>
      </w:r>
    </w:p>
    <w:p w14:paraId="58F2A011" w14:textId="77777777" w:rsidR="008E601A" w:rsidRDefault="008E601A"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âu 154: ________là lượng tin trung bình của nguồn tin, một cách gần đúng, là số bit trung bình của thông tin yêu cầu để biểu diễn các ký hiệu của nguồn tin.</w:t>
      </w:r>
    </w:p>
    <w:p w14:paraId="6EF385DD" w14:textId="77777777" w:rsidR="008E601A" w:rsidRDefault="008E601A"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 Hệ số mã hóa</w:t>
      </w:r>
    </w:p>
    <w:p w14:paraId="0F635963" w14:textId="77777777" w:rsidR="008E601A" w:rsidRDefault="008E601A"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lastRenderedPageBreak/>
        <w:t>B/ Hệ số lượng tử</w:t>
      </w:r>
    </w:p>
    <w:p w14:paraId="7168E63B" w14:textId="77777777" w:rsidR="008E601A" w:rsidRPr="00E33C17" w:rsidRDefault="008E601A"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w:t>
      </w:r>
      <w:r w:rsidR="00C3556D">
        <w:rPr>
          <w:rFonts w:ascii="Times New Roman" w:hAnsi="Times New Roman" w:cs="Times New Roman"/>
          <w:sz w:val="28"/>
          <w:szCs w:val="28"/>
        </w:rPr>
        <w:t>/</w:t>
      </w:r>
      <w:r>
        <w:rPr>
          <w:rFonts w:ascii="Times New Roman" w:hAnsi="Times New Roman" w:cs="Times New Roman"/>
          <w:sz w:val="28"/>
          <w:szCs w:val="28"/>
        </w:rPr>
        <w:t xml:space="preserve"> Đại lượng Entropy</w:t>
      </w:r>
    </w:p>
    <w:p w14:paraId="60555945" w14:textId="77777777" w:rsidR="00EF2E1F" w:rsidRDefault="008E601A"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 Hệ số DC</w:t>
      </w:r>
    </w:p>
    <w:p w14:paraId="454EA560" w14:textId="77777777" w:rsidR="00F56D5A" w:rsidRDefault="00F56D5A"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âu 155: Entropy là khái niệm trong lý thuyết thông tin do ____đưa ra vào năm ____. Có thể coi Entropy là đại lượng đo thông tin hay còn gọi là độ bất định được tính như một hàm phân bố xác suất.</w:t>
      </w:r>
    </w:p>
    <w:p w14:paraId="752B30A2" w14:textId="77777777" w:rsidR="00F56D5A" w:rsidRDefault="00F56D5A"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w:t>
      </w:r>
      <w:r w:rsidR="00C3556D">
        <w:rPr>
          <w:rFonts w:ascii="Times New Roman" w:hAnsi="Times New Roman" w:cs="Times New Roman"/>
          <w:sz w:val="28"/>
          <w:szCs w:val="28"/>
        </w:rPr>
        <w:t>/</w:t>
      </w:r>
      <w:r>
        <w:rPr>
          <w:rFonts w:ascii="Times New Roman" w:hAnsi="Times New Roman" w:cs="Times New Roman"/>
          <w:sz w:val="28"/>
          <w:szCs w:val="28"/>
        </w:rPr>
        <w:t xml:space="preserve"> Shannon/ 1948.</w:t>
      </w:r>
    </w:p>
    <w:p w14:paraId="14F5B21D" w14:textId="77777777" w:rsidR="00F56D5A" w:rsidRDefault="00F56D5A"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B/ Huffman/ 1950.</w:t>
      </w:r>
    </w:p>
    <w:p w14:paraId="30BEAE5F" w14:textId="77777777" w:rsidR="00F56D5A" w:rsidRDefault="00F56D5A"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 Nyquist/ 1960</w:t>
      </w:r>
    </w:p>
    <w:p w14:paraId="1E342FF5" w14:textId="77777777" w:rsidR="00F56D5A" w:rsidRPr="00E33C17" w:rsidRDefault="00F56D5A"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 Shannon/1956</w:t>
      </w:r>
    </w:p>
    <w:p w14:paraId="53207B61" w14:textId="77777777" w:rsidR="00EF2E1F" w:rsidRPr="00F429B1" w:rsidRDefault="00F429B1" w:rsidP="00C22806">
      <w:pPr>
        <w:autoSpaceDE w:val="0"/>
        <w:autoSpaceDN w:val="0"/>
        <w:adjustRightInd w:val="0"/>
        <w:spacing w:line="240" w:lineRule="auto"/>
        <w:ind w:left="-90" w:right="-630"/>
        <w:jc w:val="both"/>
        <w:rPr>
          <w:rFonts w:ascii="Times New Roman" w:hAnsi="Times New Roman" w:cs="Times New Roman"/>
          <w:sz w:val="28"/>
          <w:szCs w:val="28"/>
          <w:vertAlign w:val="subscript"/>
        </w:rPr>
      </w:pPr>
      <w:r>
        <w:rPr>
          <w:rFonts w:ascii="Times New Roman" w:hAnsi="Times New Roman" w:cs="Times New Roman"/>
          <w:sz w:val="28"/>
          <w:szCs w:val="28"/>
        </w:rPr>
        <w:t xml:space="preserve">Câu 156: Giá trị Entropy được tính theo công </w:t>
      </w:r>
      <w:proofErr w:type="gramStart"/>
      <w:r>
        <w:rPr>
          <w:rFonts w:ascii="Times New Roman" w:hAnsi="Times New Roman" w:cs="Times New Roman"/>
          <w:sz w:val="28"/>
          <w:szCs w:val="28"/>
        </w:rPr>
        <w:t>thức:p</w:t>
      </w:r>
      <w:r>
        <w:rPr>
          <w:rFonts w:ascii="Times New Roman" w:hAnsi="Times New Roman" w:cs="Times New Roman"/>
          <w:sz w:val="28"/>
          <w:szCs w:val="28"/>
          <w:vertAlign w:val="subscript"/>
        </w:rPr>
        <w:t>i</w:t>
      </w:r>
      <w:proofErr w:type="gramEnd"/>
    </w:p>
    <w:p w14:paraId="202A2CFB" w14:textId="77777777" w:rsidR="00333356" w:rsidRPr="00E56A19" w:rsidRDefault="00F429B1" w:rsidP="00C22806">
      <w:pPr>
        <w:jc w:val="both"/>
        <w:rPr>
          <w:rFonts w:ascii="Times New Roman" w:hAnsi="Times New Roman" w:cs="Times New Roman"/>
          <w:sz w:val="76"/>
          <w:szCs w:val="28"/>
        </w:rPr>
      </w:pPr>
      <w:r>
        <w:rPr>
          <w:rFonts w:ascii="Times New Roman" w:hAnsi="Times New Roman" w:cs="Times New Roman"/>
          <w:sz w:val="28"/>
          <w:szCs w:val="28"/>
        </w:rPr>
        <w:t>A/ H =</w:t>
      </w:r>
      <w:r w:rsidR="00333356">
        <w:rPr>
          <w:rFonts w:ascii="Times New Roman" w:hAnsi="Times New Roman" w:cs="Times New Roman"/>
          <w:sz w:val="28"/>
          <w:szCs w:val="28"/>
        </w:rPr>
        <w:t xml:space="preserve"> -</w:t>
      </w:r>
      <w:r w:rsidR="00333356" w:rsidRPr="00333356">
        <w:rPr>
          <w:rFonts w:ascii="Times New Roman" w:hAnsi="Times New Roman" w:cs="Times New Roman"/>
          <w:position w:val="-34"/>
          <w:sz w:val="86"/>
          <w:szCs w:val="28"/>
        </w:rPr>
        <w:object w:dxaOrig="1480" w:dyaOrig="780" w14:anchorId="510A2A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9pt" o:ole="">
            <v:imagedata r:id="rId7" o:title=""/>
          </v:shape>
          <o:OLEObject Type="Embed" ProgID="Equation.DSMT4" ShapeID="_x0000_i1025" DrawAspect="Content" ObjectID="_1698152740" r:id="rId8"/>
        </w:object>
      </w:r>
    </w:p>
    <w:p w14:paraId="0D0C4C83" w14:textId="77777777" w:rsidR="007807FA" w:rsidRPr="007807FA" w:rsidRDefault="00333356" w:rsidP="00C22806">
      <w:pPr>
        <w:autoSpaceDE w:val="0"/>
        <w:autoSpaceDN w:val="0"/>
        <w:adjustRightInd w:val="0"/>
        <w:spacing w:line="240" w:lineRule="auto"/>
        <w:ind w:left="-90" w:right="-630"/>
        <w:jc w:val="both"/>
        <w:rPr>
          <w:rFonts w:ascii="Times New Roman" w:hAnsi="Times New Roman" w:cs="Times New Roman"/>
          <w:position w:val="-34"/>
          <w:sz w:val="28"/>
          <w:szCs w:val="28"/>
        </w:rPr>
      </w:pPr>
      <w:r>
        <w:rPr>
          <w:rFonts w:ascii="Times New Roman" w:hAnsi="Times New Roman" w:cs="Times New Roman"/>
          <w:sz w:val="28"/>
          <w:szCs w:val="28"/>
        </w:rPr>
        <w:t xml:space="preserve">B/ H = </w:t>
      </w:r>
      <w:r w:rsidRPr="00333356">
        <w:rPr>
          <w:rFonts w:ascii="Times New Roman" w:hAnsi="Times New Roman" w:cs="Times New Roman"/>
          <w:position w:val="-34"/>
          <w:sz w:val="28"/>
          <w:szCs w:val="28"/>
        </w:rPr>
        <w:object w:dxaOrig="1980" w:dyaOrig="780" w14:anchorId="0DFB6C7F">
          <v:shape id="_x0000_i1026" type="#_x0000_t75" style="width:99pt;height:39pt" o:ole="">
            <v:imagedata r:id="rId9" o:title=""/>
          </v:shape>
          <o:OLEObject Type="Embed" ProgID="Equation.DSMT4" ShapeID="_x0000_i1026" DrawAspect="Content" ObjectID="_1698152741" r:id="rId10"/>
        </w:object>
      </w:r>
    </w:p>
    <w:p w14:paraId="2BE00154" w14:textId="77777777" w:rsidR="007807FA" w:rsidRDefault="007807FA" w:rsidP="00C22806">
      <w:pPr>
        <w:autoSpaceDE w:val="0"/>
        <w:autoSpaceDN w:val="0"/>
        <w:adjustRightInd w:val="0"/>
        <w:spacing w:line="240" w:lineRule="auto"/>
        <w:ind w:left="-90" w:right="-630"/>
        <w:jc w:val="both"/>
        <w:rPr>
          <w:rFonts w:ascii="Times New Roman" w:hAnsi="Times New Roman" w:cs="Times New Roman"/>
          <w:position w:val="-34"/>
          <w:sz w:val="28"/>
          <w:szCs w:val="28"/>
        </w:rPr>
      </w:pPr>
      <w:r>
        <w:rPr>
          <w:rFonts w:ascii="Times New Roman" w:hAnsi="Times New Roman" w:cs="Times New Roman"/>
          <w:sz w:val="28"/>
          <w:szCs w:val="28"/>
        </w:rPr>
        <w:t xml:space="preserve">C/ H = </w:t>
      </w:r>
      <w:r w:rsidRPr="00333356">
        <w:rPr>
          <w:rFonts w:ascii="Times New Roman" w:hAnsi="Times New Roman" w:cs="Times New Roman"/>
          <w:position w:val="-34"/>
          <w:sz w:val="86"/>
          <w:szCs w:val="28"/>
        </w:rPr>
        <w:object w:dxaOrig="1480" w:dyaOrig="780" w14:anchorId="017DF3B8">
          <v:shape id="_x0000_i1027" type="#_x0000_t75" style="width:74.25pt;height:39pt" o:ole="">
            <v:imagedata r:id="rId7" o:title=""/>
          </v:shape>
          <o:OLEObject Type="Embed" ProgID="Equation.DSMT4" ShapeID="_x0000_i1027" DrawAspect="Content" ObjectID="_1698152742" r:id="rId11"/>
        </w:object>
      </w:r>
    </w:p>
    <w:p w14:paraId="4B9FAEC9" w14:textId="77777777" w:rsidR="007807FA" w:rsidRDefault="007807FA" w:rsidP="00C22806">
      <w:pPr>
        <w:autoSpaceDE w:val="0"/>
        <w:autoSpaceDN w:val="0"/>
        <w:adjustRightInd w:val="0"/>
        <w:spacing w:line="240" w:lineRule="auto"/>
        <w:ind w:left="-90" w:right="-630"/>
        <w:jc w:val="both"/>
        <w:rPr>
          <w:rFonts w:ascii="Times New Roman" w:hAnsi="Times New Roman" w:cs="Times New Roman"/>
          <w:position w:val="-34"/>
          <w:sz w:val="28"/>
          <w:szCs w:val="28"/>
        </w:rPr>
      </w:pPr>
      <w:r>
        <w:rPr>
          <w:rFonts w:ascii="Times New Roman" w:hAnsi="Times New Roman" w:cs="Times New Roman"/>
          <w:position w:val="-34"/>
          <w:sz w:val="28"/>
          <w:szCs w:val="28"/>
        </w:rPr>
        <w:t>D</w:t>
      </w:r>
      <w:r w:rsidR="00C3556D">
        <w:rPr>
          <w:rFonts w:ascii="Times New Roman" w:hAnsi="Times New Roman" w:cs="Times New Roman"/>
          <w:position w:val="-34"/>
          <w:sz w:val="28"/>
          <w:szCs w:val="28"/>
        </w:rPr>
        <w:t>/</w:t>
      </w:r>
      <w:r>
        <w:rPr>
          <w:rFonts w:ascii="Times New Roman" w:hAnsi="Times New Roman" w:cs="Times New Roman"/>
          <w:position w:val="-34"/>
          <w:sz w:val="28"/>
          <w:szCs w:val="28"/>
        </w:rPr>
        <w:t>Đáp án A và B</w:t>
      </w:r>
    </w:p>
    <w:p w14:paraId="4801227F" w14:textId="77777777" w:rsidR="007807FA" w:rsidRDefault="00552CE2"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Câu </w:t>
      </w:r>
      <w:proofErr w:type="gramStart"/>
      <w:r>
        <w:rPr>
          <w:rFonts w:ascii="Times New Roman" w:hAnsi="Times New Roman" w:cs="Times New Roman"/>
          <w:sz w:val="28"/>
          <w:szCs w:val="28"/>
        </w:rPr>
        <w:t>157:</w:t>
      </w:r>
      <w:r w:rsidR="006565D1">
        <w:rPr>
          <w:rFonts w:ascii="Times New Roman" w:hAnsi="Times New Roman" w:cs="Times New Roman"/>
          <w:sz w:val="28"/>
          <w:szCs w:val="28"/>
        </w:rPr>
        <w:t>Trong</w:t>
      </w:r>
      <w:proofErr w:type="gramEnd"/>
      <w:r w:rsidR="006565D1">
        <w:rPr>
          <w:rFonts w:ascii="Times New Roman" w:hAnsi="Times New Roman" w:cs="Times New Roman"/>
          <w:sz w:val="28"/>
          <w:szCs w:val="28"/>
        </w:rPr>
        <w:t xml:space="preserve"> kỹ thuật nén ảnh JPEG, JPEG là chữ viết tắt của :</w:t>
      </w:r>
    </w:p>
    <w:p w14:paraId="6E9534EE" w14:textId="77777777" w:rsidR="006565D1" w:rsidRDefault="006565D1"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w:t>
      </w:r>
      <w:r w:rsidR="00C3556D">
        <w:rPr>
          <w:rFonts w:ascii="Times New Roman" w:hAnsi="Times New Roman" w:cs="Times New Roman"/>
          <w:sz w:val="28"/>
          <w:szCs w:val="28"/>
        </w:rPr>
        <w:t>/</w:t>
      </w:r>
      <w:r>
        <w:rPr>
          <w:rFonts w:ascii="Times New Roman" w:hAnsi="Times New Roman" w:cs="Times New Roman"/>
          <w:sz w:val="28"/>
          <w:szCs w:val="28"/>
        </w:rPr>
        <w:t>Joint Photographic Expert Group</w:t>
      </w:r>
    </w:p>
    <w:p w14:paraId="6D1C83A5" w14:textId="77777777" w:rsidR="006565D1" w:rsidRDefault="006565D1"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B/ Join Photographic Expert Group</w:t>
      </w:r>
    </w:p>
    <w:p w14:paraId="79F35470" w14:textId="77777777" w:rsidR="006565D1" w:rsidRDefault="006565D1"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Joint Photo Expert Group</w:t>
      </w:r>
    </w:p>
    <w:p w14:paraId="06FB4480" w14:textId="77777777" w:rsidR="006565D1" w:rsidRDefault="006565D1"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Join Photo Expert Group</w:t>
      </w:r>
    </w:p>
    <w:p w14:paraId="707FA70F" w14:textId="77777777" w:rsidR="006565D1" w:rsidRDefault="00D2466E"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âu 158: Nén JPEG có thể thực hiện bởi bao nhiêu chế độ mã hóa?</w:t>
      </w:r>
    </w:p>
    <w:p w14:paraId="6C38CC01" w14:textId="77777777" w:rsidR="00D2466E" w:rsidRDefault="00D2466E"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w:t>
      </w:r>
      <w:r w:rsidR="00C3556D">
        <w:rPr>
          <w:rFonts w:ascii="Times New Roman" w:hAnsi="Times New Roman" w:cs="Times New Roman"/>
          <w:sz w:val="28"/>
          <w:szCs w:val="28"/>
        </w:rPr>
        <w:t>/</w:t>
      </w:r>
      <w:r>
        <w:rPr>
          <w:rFonts w:ascii="Times New Roman" w:hAnsi="Times New Roman" w:cs="Times New Roman"/>
          <w:sz w:val="28"/>
          <w:szCs w:val="28"/>
        </w:rPr>
        <w:t xml:space="preserve"> 4</w:t>
      </w:r>
    </w:p>
    <w:p w14:paraId="59F72F62" w14:textId="77777777" w:rsidR="00D2466E" w:rsidRDefault="00D2466E"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lastRenderedPageBreak/>
        <w:t>B/ 5</w:t>
      </w:r>
    </w:p>
    <w:p w14:paraId="7AE1A787" w14:textId="77777777" w:rsidR="00D2466E" w:rsidRDefault="00D2466E"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 6</w:t>
      </w:r>
    </w:p>
    <w:p w14:paraId="3DE4D995" w14:textId="77777777" w:rsidR="00D2466E" w:rsidRDefault="00D2466E"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 3</w:t>
      </w:r>
    </w:p>
    <w:p w14:paraId="0F7C0691" w14:textId="77777777" w:rsidR="00935B64" w:rsidRDefault="00935B6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âu 160: Chế độ mã hóa nào được sử dụng trong chuẩn nén ảnh JPEG?</w:t>
      </w:r>
    </w:p>
    <w:p w14:paraId="2414AF8F" w14:textId="77777777" w:rsidR="00935B64" w:rsidRDefault="00935B6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A/ Mã hóa tuần tự  </w:t>
      </w:r>
    </w:p>
    <w:p w14:paraId="489FD458" w14:textId="77777777" w:rsidR="00935B64" w:rsidRDefault="00935B6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B/ Mã hóa lũy tiến</w:t>
      </w:r>
    </w:p>
    <w:p w14:paraId="36A2142D" w14:textId="77777777" w:rsidR="00935B64" w:rsidRDefault="00935B6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 Mã hóa không tổn thất</w:t>
      </w:r>
    </w:p>
    <w:p w14:paraId="02ECE4E2" w14:textId="77777777" w:rsidR="00935B64" w:rsidRDefault="00935B6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 Mã hóa phân cấp</w:t>
      </w:r>
    </w:p>
    <w:p w14:paraId="5515601B" w14:textId="77777777" w:rsidR="00935B64" w:rsidRDefault="00935B6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E</w:t>
      </w:r>
      <w:r w:rsidR="00C3556D">
        <w:rPr>
          <w:rFonts w:ascii="Times New Roman" w:hAnsi="Times New Roman" w:cs="Times New Roman"/>
          <w:sz w:val="28"/>
          <w:szCs w:val="28"/>
        </w:rPr>
        <w:t>/</w:t>
      </w:r>
      <w:r>
        <w:rPr>
          <w:rFonts w:ascii="Times New Roman" w:hAnsi="Times New Roman" w:cs="Times New Roman"/>
          <w:sz w:val="28"/>
          <w:szCs w:val="28"/>
        </w:rPr>
        <w:t xml:space="preserve"> Tất cả các phương án trên</w:t>
      </w:r>
    </w:p>
    <w:p w14:paraId="3014D9E2" w14:textId="77777777" w:rsidR="005823D2" w:rsidRDefault="005823D2"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âu 161: Với chế độ mã hóa tuần tự (Sequential DCT-based) trong JPEG:</w:t>
      </w:r>
    </w:p>
    <w:p w14:paraId="2AF77710" w14:textId="77777777" w:rsidR="005823D2" w:rsidRDefault="005823D2"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w:t>
      </w:r>
      <w:r w:rsidR="00C3556D">
        <w:rPr>
          <w:rFonts w:ascii="Times New Roman" w:hAnsi="Times New Roman" w:cs="Times New Roman"/>
          <w:sz w:val="28"/>
          <w:szCs w:val="28"/>
        </w:rPr>
        <w:t>/</w:t>
      </w:r>
      <w:r>
        <w:rPr>
          <w:rFonts w:ascii="Times New Roman" w:hAnsi="Times New Roman" w:cs="Times New Roman"/>
          <w:sz w:val="28"/>
          <w:szCs w:val="28"/>
        </w:rPr>
        <w:t xml:space="preserve"> Ảnh được mã hóa theo kiểu quét từ trái qua phải, từ trên xuống dưới dựa trên khối DCT.</w:t>
      </w:r>
    </w:p>
    <w:p w14:paraId="729F70FC" w14:textId="77777777" w:rsidR="005823D2" w:rsidRDefault="005823D2"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B/ Ả</w:t>
      </w:r>
      <w:r w:rsidRPr="005823D2">
        <w:rPr>
          <w:rFonts w:ascii="Times New Roman" w:hAnsi="Times New Roman" w:cs="Times New Roman"/>
          <w:sz w:val="28"/>
          <w:szCs w:val="28"/>
        </w:rPr>
        <w:t>nh được mã hóa bằng kiểu quét phức hợp theo chế độ phân giải không gian cho các ứng dụng trên kiểu băng hẹp và do đó thời gian truyền dẫn có dài.</w:t>
      </w:r>
    </w:p>
    <w:p w14:paraId="69BE5B05" w14:textId="77777777" w:rsidR="005823D2" w:rsidRDefault="005823D2"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 Ả</w:t>
      </w:r>
      <w:r w:rsidRPr="005823D2">
        <w:rPr>
          <w:rFonts w:ascii="Times New Roman" w:hAnsi="Times New Roman" w:cs="Times New Roman"/>
          <w:sz w:val="28"/>
          <w:szCs w:val="28"/>
        </w:rPr>
        <w:t>nh được đảm bảo khôi phục chính xác cho mỗi giá trị mẫu của nguồn. Thông tin không cần thiết sẽ mới cắt bỏ cho nên hiệu quả nén thấp hơn so với phương pháp có tổn thất.</w:t>
      </w:r>
    </w:p>
    <w:p w14:paraId="46B6C92D" w14:textId="77777777" w:rsidR="005823D2" w:rsidRDefault="005823D2"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 Ả</w:t>
      </w:r>
      <w:r w:rsidRPr="005823D2">
        <w:rPr>
          <w:rFonts w:ascii="Times New Roman" w:hAnsi="Times New Roman" w:cs="Times New Roman"/>
          <w:sz w:val="28"/>
          <w:szCs w:val="28"/>
        </w:rPr>
        <w:t>nh được mã hóa ở chế độ phân giải không gian phức hợp, để cho những ảnh có độ phân giải thấp có thể được truy xuất và hiển thị mà không cần giải nén như những ảnh có độ phân giải trong không gian cao hơn.</w:t>
      </w:r>
    </w:p>
    <w:p w14:paraId="6D508E93" w14:textId="77777777" w:rsidR="002947E4" w:rsidRDefault="002947E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Câu 162: Với chế độ mã </w:t>
      </w:r>
      <w:r w:rsidRPr="002947E4">
        <w:rPr>
          <w:rFonts w:ascii="Times New Roman" w:hAnsi="Times New Roman" w:cs="Times New Roman"/>
          <w:sz w:val="28"/>
          <w:szCs w:val="28"/>
        </w:rPr>
        <w:t>hóa lũy tiế</w:t>
      </w:r>
      <w:r w:rsidR="005878FE">
        <w:rPr>
          <w:rFonts w:ascii="Times New Roman" w:hAnsi="Times New Roman" w:cs="Times New Roman"/>
          <w:sz w:val="28"/>
          <w:szCs w:val="28"/>
        </w:rPr>
        <w:t xml:space="preserve">n (progressive DCT-based) </w:t>
      </w:r>
      <w:r>
        <w:rPr>
          <w:rFonts w:ascii="Times New Roman" w:hAnsi="Times New Roman" w:cs="Times New Roman"/>
          <w:sz w:val="28"/>
          <w:szCs w:val="28"/>
        </w:rPr>
        <w:t>trong JPEG:</w:t>
      </w:r>
    </w:p>
    <w:p w14:paraId="467A8554" w14:textId="77777777" w:rsidR="002947E4" w:rsidRDefault="002947E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 Ảnh được mã hóa theo kiểu quét từ trái qua phải, từ trên xuống dưới dựa trên khối DCT.</w:t>
      </w:r>
    </w:p>
    <w:p w14:paraId="6559BEF4" w14:textId="77777777" w:rsidR="002947E4" w:rsidRDefault="002947E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B</w:t>
      </w:r>
      <w:r w:rsidR="00C3556D">
        <w:rPr>
          <w:rFonts w:ascii="Times New Roman" w:hAnsi="Times New Roman" w:cs="Times New Roman"/>
          <w:sz w:val="28"/>
          <w:szCs w:val="28"/>
        </w:rPr>
        <w:t>/</w:t>
      </w:r>
      <w:r>
        <w:rPr>
          <w:rFonts w:ascii="Times New Roman" w:hAnsi="Times New Roman" w:cs="Times New Roman"/>
          <w:sz w:val="28"/>
          <w:szCs w:val="28"/>
        </w:rPr>
        <w:t xml:space="preserve"> Ả</w:t>
      </w:r>
      <w:r w:rsidRPr="005823D2">
        <w:rPr>
          <w:rFonts w:ascii="Times New Roman" w:hAnsi="Times New Roman" w:cs="Times New Roman"/>
          <w:sz w:val="28"/>
          <w:szCs w:val="28"/>
        </w:rPr>
        <w:t>nh được mã hóa bằng kiểu quét phức hợp theo chế độ phân giải không gian cho các ứng dụng trên kiểu băng hẹp và do đó thời gian truyền dẫn có dài.</w:t>
      </w:r>
    </w:p>
    <w:p w14:paraId="3EFF95DF" w14:textId="77777777" w:rsidR="002947E4" w:rsidRDefault="002947E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 Ả</w:t>
      </w:r>
      <w:r w:rsidRPr="005823D2">
        <w:rPr>
          <w:rFonts w:ascii="Times New Roman" w:hAnsi="Times New Roman" w:cs="Times New Roman"/>
          <w:sz w:val="28"/>
          <w:szCs w:val="28"/>
        </w:rPr>
        <w:t>nh được đảm bảo khôi phục chính xác cho mỗi giá trị mẫu của nguồn. Thông tin không cần thiết sẽ mới cắt bỏ cho nên hiệu quả nén thấp hơn so với phương pháp có tổn thất.</w:t>
      </w:r>
    </w:p>
    <w:p w14:paraId="6E254FD2" w14:textId="77777777" w:rsidR="002947E4" w:rsidRPr="00333356" w:rsidRDefault="002947E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 Ả</w:t>
      </w:r>
      <w:r w:rsidRPr="005823D2">
        <w:rPr>
          <w:rFonts w:ascii="Times New Roman" w:hAnsi="Times New Roman" w:cs="Times New Roman"/>
          <w:sz w:val="28"/>
          <w:szCs w:val="28"/>
        </w:rPr>
        <w:t>nh được mã hóa ở chế độ phân giải không gian phức hợp, để cho những ảnh có độ phân giải thấp có thể được truy xuất và hiển thị mà không cần giải nén như những ảnh có độ phân giải trong không gian cao hơn.</w:t>
      </w:r>
    </w:p>
    <w:p w14:paraId="287413E4" w14:textId="77777777" w:rsidR="002947E4" w:rsidRDefault="002947E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Câu 163: Với chế độ mã </w:t>
      </w:r>
      <w:r w:rsidRPr="002947E4">
        <w:rPr>
          <w:rFonts w:ascii="Times New Roman" w:hAnsi="Times New Roman" w:cs="Times New Roman"/>
          <w:sz w:val="28"/>
          <w:szCs w:val="28"/>
        </w:rPr>
        <w:t>hóa không tổn thấ</w:t>
      </w:r>
      <w:r w:rsidR="005878FE">
        <w:rPr>
          <w:rFonts w:ascii="Times New Roman" w:hAnsi="Times New Roman" w:cs="Times New Roman"/>
          <w:sz w:val="28"/>
          <w:szCs w:val="28"/>
        </w:rPr>
        <w:t>t (lossless)</w:t>
      </w:r>
      <w:r>
        <w:rPr>
          <w:rFonts w:ascii="Times New Roman" w:hAnsi="Times New Roman" w:cs="Times New Roman"/>
          <w:sz w:val="28"/>
          <w:szCs w:val="28"/>
        </w:rPr>
        <w:t>trong JPEG:</w:t>
      </w:r>
    </w:p>
    <w:p w14:paraId="082BDB30" w14:textId="77777777" w:rsidR="002947E4" w:rsidRDefault="002947E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lastRenderedPageBreak/>
        <w:t>A/ Ảnh được mã hóa theo kiểu quét từ trái qua phải, từ trên xuống dưới dựa trên khối DCT.</w:t>
      </w:r>
    </w:p>
    <w:p w14:paraId="15846D3F" w14:textId="77777777" w:rsidR="002947E4" w:rsidRDefault="002947E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B/ Ả</w:t>
      </w:r>
      <w:r w:rsidRPr="005823D2">
        <w:rPr>
          <w:rFonts w:ascii="Times New Roman" w:hAnsi="Times New Roman" w:cs="Times New Roman"/>
          <w:sz w:val="28"/>
          <w:szCs w:val="28"/>
        </w:rPr>
        <w:t>nh được mã hóa bằng kiểu quét phức hợp theo chế độ phân giải không gian cho các ứng dụng trên kiểu băng hẹp và do đó thời gian truyền dẫn có dài.</w:t>
      </w:r>
    </w:p>
    <w:p w14:paraId="145FD531" w14:textId="77777777" w:rsidR="002947E4" w:rsidRDefault="002947E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w:t>
      </w:r>
      <w:r w:rsidR="00C3556D">
        <w:rPr>
          <w:rFonts w:ascii="Times New Roman" w:hAnsi="Times New Roman" w:cs="Times New Roman"/>
          <w:sz w:val="28"/>
          <w:szCs w:val="28"/>
        </w:rPr>
        <w:t>/</w:t>
      </w:r>
      <w:r>
        <w:rPr>
          <w:rFonts w:ascii="Times New Roman" w:hAnsi="Times New Roman" w:cs="Times New Roman"/>
          <w:sz w:val="28"/>
          <w:szCs w:val="28"/>
        </w:rPr>
        <w:t xml:space="preserve"> Ả</w:t>
      </w:r>
      <w:r w:rsidRPr="005823D2">
        <w:rPr>
          <w:rFonts w:ascii="Times New Roman" w:hAnsi="Times New Roman" w:cs="Times New Roman"/>
          <w:sz w:val="28"/>
          <w:szCs w:val="28"/>
        </w:rPr>
        <w:t>nh được đảm bảo khôi phục chính xác cho mỗi giá trị mẫu của nguồn. Thông tin không cần thiết sẽ mới cắt bỏ cho nên hiệu quả nén thấp hơn so với phương pháp có tổn thất.</w:t>
      </w:r>
    </w:p>
    <w:p w14:paraId="3B828155" w14:textId="77777777" w:rsidR="002947E4" w:rsidRPr="00333356" w:rsidRDefault="002947E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 Ả</w:t>
      </w:r>
      <w:r w:rsidRPr="005823D2">
        <w:rPr>
          <w:rFonts w:ascii="Times New Roman" w:hAnsi="Times New Roman" w:cs="Times New Roman"/>
          <w:sz w:val="28"/>
          <w:szCs w:val="28"/>
        </w:rPr>
        <w:t>nh được mã hóa ở chế độ phân giải không gian phức hợp, để cho những ảnh có độ phân giải thấp có thể được truy xuất và hiển thị mà không cần giải nén như những ảnh có độ phân giải trong không gian cao hơn.</w:t>
      </w:r>
    </w:p>
    <w:p w14:paraId="18A86D21" w14:textId="77777777" w:rsidR="002947E4" w:rsidRDefault="002947E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Câu 164: Với chế độ mã </w:t>
      </w:r>
      <w:r w:rsidRPr="002947E4">
        <w:rPr>
          <w:rFonts w:ascii="Times New Roman" w:hAnsi="Times New Roman" w:cs="Times New Roman"/>
          <w:sz w:val="28"/>
          <w:szCs w:val="28"/>
        </w:rPr>
        <w:t>hóa phân cấ</w:t>
      </w:r>
      <w:r w:rsidR="005878FE">
        <w:rPr>
          <w:rFonts w:ascii="Times New Roman" w:hAnsi="Times New Roman" w:cs="Times New Roman"/>
          <w:sz w:val="28"/>
          <w:szCs w:val="28"/>
        </w:rPr>
        <w:t>p (hierarchical)</w:t>
      </w:r>
      <w:r>
        <w:rPr>
          <w:rFonts w:ascii="Times New Roman" w:hAnsi="Times New Roman" w:cs="Times New Roman"/>
          <w:sz w:val="28"/>
          <w:szCs w:val="28"/>
        </w:rPr>
        <w:t>trong JPEG:</w:t>
      </w:r>
    </w:p>
    <w:p w14:paraId="106F36E6" w14:textId="77777777" w:rsidR="002947E4" w:rsidRDefault="002947E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 Ảnh được mã hóa theo kiểu quét từ trái qua phải, từ trên xuống dưới dựa trên khối DCT.</w:t>
      </w:r>
    </w:p>
    <w:p w14:paraId="1599D9F8" w14:textId="77777777" w:rsidR="002947E4" w:rsidRDefault="002947E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B/ Ả</w:t>
      </w:r>
      <w:r w:rsidRPr="005823D2">
        <w:rPr>
          <w:rFonts w:ascii="Times New Roman" w:hAnsi="Times New Roman" w:cs="Times New Roman"/>
          <w:sz w:val="28"/>
          <w:szCs w:val="28"/>
        </w:rPr>
        <w:t>nh được mã hóa bằng kiểu quét phức hợp theo chế độ phân giải không gian cho các ứng dụng trên kiểu băng hẹp và do đó thời gian truyền dẫn có dài.</w:t>
      </w:r>
    </w:p>
    <w:p w14:paraId="4A4BAC5A" w14:textId="77777777" w:rsidR="002947E4" w:rsidRDefault="002947E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 Ả</w:t>
      </w:r>
      <w:r w:rsidRPr="005823D2">
        <w:rPr>
          <w:rFonts w:ascii="Times New Roman" w:hAnsi="Times New Roman" w:cs="Times New Roman"/>
          <w:sz w:val="28"/>
          <w:szCs w:val="28"/>
        </w:rPr>
        <w:t>nh được đảm bảo khôi phục chính xác cho mỗi giá trị mẫu của nguồn. Thông tin không cần thiết sẽ mới cắt bỏ cho nên hiệu quả nén thấp hơn so với phương pháp có tổn thất.</w:t>
      </w:r>
    </w:p>
    <w:p w14:paraId="541FC772" w14:textId="77777777" w:rsidR="002947E4" w:rsidRPr="00333356" w:rsidRDefault="002947E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w:t>
      </w:r>
      <w:r w:rsidR="00C3556D">
        <w:rPr>
          <w:rFonts w:ascii="Times New Roman" w:hAnsi="Times New Roman" w:cs="Times New Roman"/>
          <w:sz w:val="28"/>
          <w:szCs w:val="28"/>
        </w:rPr>
        <w:t>/</w:t>
      </w:r>
      <w:r>
        <w:rPr>
          <w:rFonts w:ascii="Times New Roman" w:hAnsi="Times New Roman" w:cs="Times New Roman"/>
          <w:sz w:val="28"/>
          <w:szCs w:val="28"/>
        </w:rPr>
        <w:t xml:space="preserve"> Ả</w:t>
      </w:r>
      <w:r w:rsidRPr="005823D2">
        <w:rPr>
          <w:rFonts w:ascii="Times New Roman" w:hAnsi="Times New Roman" w:cs="Times New Roman"/>
          <w:sz w:val="28"/>
          <w:szCs w:val="28"/>
        </w:rPr>
        <w:t>nh được mã hóa ở chế độ phân giải không gian phức hợp, để cho những ảnh có độ phân giải thấp có thể được truy xuất và hiển thị mà không cần giải nén như những ảnh có độ phân giải trong không gian cao hơn.</w:t>
      </w:r>
    </w:p>
    <w:p w14:paraId="62333694" w14:textId="77777777" w:rsidR="00CF1C26" w:rsidRDefault="00953E95"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âu 165: Các đặc điểm chính của chuẩn nén ảnh JPEG:</w:t>
      </w:r>
    </w:p>
    <w:p w14:paraId="61C1C79F" w14:textId="77777777" w:rsidR="00953E95" w:rsidRDefault="00953E95"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 Tỷ lệ nén cao và không quá phức tạp cho cả phần cứng và phần mềm.</w:t>
      </w:r>
    </w:p>
    <w:p w14:paraId="62140244" w14:textId="77777777" w:rsidR="00953E95" w:rsidRDefault="00953E95"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B/ Sử dụng nhiều tham số để hiệu chỉnh các tỉ lệ nén, chất lượng nén.</w:t>
      </w:r>
    </w:p>
    <w:p w14:paraId="34A7CCEF" w14:textId="77777777" w:rsidR="00953E95" w:rsidRDefault="00953E95"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 Rất tốt cho các loại ảnh đen trắng và các ảnh có tone thay đổi liên tục.</w:t>
      </w:r>
    </w:p>
    <w:p w14:paraId="246DCBAF" w14:textId="77777777" w:rsidR="00953E95" w:rsidRDefault="00953E95"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w:t>
      </w:r>
      <w:r w:rsidR="00C3556D">
        <w:rPr>
          <w:rFonts w:ascii="Times New Roman" w:hAnsi="Times New Roman" w:cs="Times New Roman"/>
          <w:sz w:val="28"/>
          <w:szCs w:val="28"/>
        </w:rPr>
        <w:t>/</w:t>
      </w:r>
      <w:r>
        <w:rPr>
          <w:rFonts w:ascii="Times New Roman" w:hAnsi="Times New Roman" w:cs="Times New Roman"/>
          <w:sz w:val="28"/>
          <w:szCs w:val="28"/>
        </w:rPr>
        <w:t xml:space="preserve"> Tất cả các phương án.</w:t>
      </w:r>
    </w:p>
    <w:p w14:paraId="232BD0C4" w14:textId="77777777" w:rsidR="00A0726C" w:rsidRDefault="00A0726C"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âu 166: Thao tác chuyển đổi không gian mầu trong kỹ thuật nén ảnh JPEG, c</w:t>
      </w:r>
      <w:r w:rsidRPr="00A0726C">
        <w:rPr>
          <w:rFonts w:ascii="Times New Roman" w:hAnsi="Times New Roman" w:cs="Times New Roman"/>
          <w:sz w:val="28"/>
          <w:szCs w:val="28"/>
        </w:rPr>
        <w:t xml:space="preserve">huyển ảnh từ không gian </w:t>
      </w:r>
      <w:proofErr w:type="gramStart"/>
      <w:r w:rsidRPr="00A0726C">
        <w:rPr>
          <w:rFonts w:ascii="Times New Roman" w:hAnsi="Times New Roman" w:cs="Times New Roman"/>
          <w:sz w:val="28"/>
          <w:szCs w:val="28"/>
        </w:rPr>
        <w:t>màu  RGB</w:t>
      </w:r>
      <w:proofErr w:type="gramEnd"/>
      <w:r w:rsidRPr="00A0726C">
        <w:rPr>
          <w:rFonts w:ascii="Times New Roman" w:hAnsi="Times New Roman" w:cs="Times New Roman"/>
          <w:sz w:val="28"/>
          <w:szCs w:val="28"/>
        </w:rPr>
        <w:t xml:space="preserve">  sang không gian  màu (brightness, Hue, Saturation). </w:t>
      </w:r>
      <w:r w:rsidR="00684EFA">
        <w:rPr>
          <w:rFonts w:ascii="Times New Roman" w:hAnsi="Times New Roman" w:cs="Times New Roman"/>
          <w:sz w:val="28"/>
          <w:szCs w:val="28"/>
        </w:rPr>
        <w:t>Bởi l</w:t>
      </w:r>
      <w:r w:rsidRPr="00A0726C">
        <w:rPr>
          <w:rFonts w:ascii="Times New Roman" w:hAnsi="Times New Roman" w:cs="Times New Roman"/>
          <w:sz w:val="28"/>
          <w:szCs w:val="28"/>
        </w:rPr>
        <w:t xml:space="preserve">ý do mắt người nhận ra những thay đổi nhỏ của thành phần </w:t>
      </w:r>
      <w:r w:rsidR="00684EFA">
        <w:rPr>
          <w:rFonts w:ascii="Times New Roman" w:hAnsi="Times New Roman" w:cs="Times New Roman"/>
          <w:sz w:val="28"/>
          <w:szCs w:val="28"/>
        </w:rPr>
        <w:t>______</w:t>
      </w:r>
      <w:r w:rsidRPr="00A0726C">
        <w:rPr>
          <w:rFonts w:ascii="Times New Roman" w:hAnsi="Times New Roman" w:cs="Times New Roman"/>
          <w:sz w:val="28"/>
          <w:szCs w:val="28"/>
        </w:rPr>
        <w:t xml:space="preserve">nhưng không nhậy cảm với sự thanh đổi </w:t>
      </w:r>
      <w:proofErr w:type="gramStart"/>
      <w:r w:rsidRPr="00A0726C">
        <w:rPr>
          <w:rFonts w:ascii="Times New Roman" w:hAnsi="Times New Roman" w:cs="Times New Roman"/>
          <w:sz w:val="28"/>
          <w:szCs w:val="28"/>
        </w:rPr>
        <w:t>của  thành</w:t>
      </w:r>
      <w:proofErr w:type="gramEnd"/>
      <w:r w:rsidRPr="00A0726C">
        <w:rPr>
          <w:rFonts w:ascii="Times New Roman" w:hAnsi="Times New Roman" w:cs="Times New Roman"/>
          <w:sz w:val="28"/>
          <w:szCs w:val="28"/>
        </w:rPr>
        <w:t xml:space="preserve"> phần</w:t>
      </w:r>
      <w:r w:rsidR="00684EFA">
        <w:rPr>
          <w:rFonts w:ascii="Times New Roman" w:hAnsi="Times New Roman" w:cs="Times New Roman"/>
          <w:sz w:val="28"/>
          <w:szCs w:val="28"/>
        </w:rPr>
        <w:t>_______</w:t>
      </w:r>
      <w:r w:rsidRPr="00A0726C">
        <w:rPr>
          <w:rFonts w:ascii="Times New Roman" w:hAnsi="Times New Roman" w:cs="Times New Roman"/>
          <w:sz w:val="28"/>
          <w:szCs w:val="28"/>
        </w:rPr>
        <w:t xml:space="preserve">, người ta dựa vào điều này để bỏ bớt dữ liệu của thành phần </w:t>
      </w:r>
      <w:r w:rsidR="00684EFA">
        <w:rPr>
          <w:rFonts w:ascii="Times New Roman" w:hAnsi="Times New Roman" w:cs="Times New Roman"/>
          <w:sz w:val="28"/>
          <w:szCs w:val="28"/>
        </w:rPr>
        <w:t>_______.</w:t>
      </w:r>
    </w:p>
    <w:p w14:paraId="62F4C106" w14:textId="77777777" w:rsidR="00684EFA" w:rsidRDefault="00684EFA"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w:t>
      </w:r>
      <w:r w:rsidR="00C3556D">
        <w:rPr>
          <w:rFonts w:ascii="Times New Roman" w:hAnsi="Times New Roman" w:cs="Times New Roman"/>
          <w:sz w:val="28"/>
          <w:szCs w:val="28"/>
        </w:rPr>
        <w:t>/</w:t>
      </w:r>
      <w:r>
        <w:rPr>
          <w:rFonts w:ascii="Times New Roman" w:hAnsi="Times New Roman" w:cs="Times New Roman"/>
          <w:sz w:val="28"/>
          <w:szCs w:val="28"/>
        </w:rPr>
        <w:t xml:space="preserve"> </w:t>
      </w:r>
      <w:r w:rsidRPr="00A0726C">
        <w:rPr>
          <w:rFonts w:ascii="Times New Roman" w:hAnsi="Times New Roman" w:cs="Times New Roman"/>
          <w:sz w:val="28"/>
          <w:szCs w:val="28"/>
        </w:rPr>
        <w:t>luminance</w:t>
      </w:r>
      <w:r>
        <w:rPr>
          <w:rFonts w:ascii="Times New Roman" w:hAnsi="Times New Roman" w:cs="Times New Roman"/>
          <w:sz w:val="28"/>
          <w:szCs w:val="28"/>
        </w:rPr>
        <w:t>/</w:t>
      </w:r>
      <w:r w:rsidRPr="00A0726C">
        <w:rPr>
          <w:rFonts w:ascii="Times New Roman" w:hAnsi="Times New Roman" w:cs="Times New Roman"/>
          <w:sz w:val="28"/>
          <w:szCs w:val="28"/>
        </w:rPr>
        <w:t>chrominance</w:t>
      </w:r>
      <w:r>
        <w:rPr>
          <w:rFonts w:ascii="Times New Roman" w:hAnsi="Times New Roman" w:cs="Times New Roman"/>
          <w:sz w:val="28"/>
          <w:szCs w:val="28"/>
        </w:rPr>
        <w:t>/</w:t>
      </w:r>
      <w:r w:rsidRPr="00A0726C">
        <w:rPr>
          <w:rFonts w:ascii="Times New Roman" w:hAnsi="Times New Roman" w:cs="Times New Roman"/>
          <w:sz w:val="28"/>
          <w:szCs w:val="28"/>
        </w:rPr>
        <w:t>chrominance</w:t>
      </w:r>
      <w:r>
        <w:rPr>
          <w:rFonts w:ascii="Times New Roman" w:hAnsi="Times New Roman" w:cs="Times New Roman"/>
          <w:sz w:val="28"/>
          <w:szCs w:val="28"/>
        </w:rPr>
        <w:t>.</w:t>
      </w:r>
    </w:p>
    <w:p w14:paraId="629DEA81" w14:textId="77777777" w:rsidR="00684EFA" w:rsidRPr="00333356" w:rsidRDefault="00684EFA"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B/ </w:t>
      </w:r>
      <w:r w:rsidRPr="00A0726C">
        <w:rPr>
          <w:rFonts w:ascii="Times New Roman" w:hAnsi="Times New Roman" w:cs="Times New Roman"/>
          <w:sz w:val="28"/>
          <w:szCs w:val="28"/>
        </w:rPr>
        <w:t>luminance</w:t>
      </w:r>
      <w:r>
        <w:rPr>
          <w:rFonts w:ascii="Times New Roman" w:hAnsi="Times New Roman" w:cs="Times New Roman"/>
          <w:sz w:val="28"/>
          <w:szCs w:val="28"/>
        </w:rPr>
        <w:t>/</w:t>
      </w:r>
      <w:r w:rsidRPr="00A0726C">
        <w:rPr>
          <w:rFonts w:ascii="Times New Roman" w:hAnsi="Times New Roman" w:cs="Times New Roman"/>
          <w:sz w:val="28"/>
          <w:szCs w:val="28"/>
        </w:rPr>
        <w:t>luminance</w:t>
      </w:r>
      <w:r>
        <w:rPr>
          <w:rFonts w:ascii="Times New Roman" w:hAnsi="Times New Roman" w:cs="Times New Roman"/>
          <w:sz w:val="28"/>
          <w:szCs w:val="28"/>
        </w:rPr>
        <w:t xml:space="preserve"> /</w:t>
      </w:r>
      <w:r w:rsidRPr="00A0726C">
        <w:rPr>
          <w:rFonts w:ascii="Times New Roman" w:hAnsi="Times New Roman" w:cs="Times New Roman"/>
          <w:sz w:val="28"/>
          <w:szCs w:val="28"/>
        </w:rPr>
        <w:t>chrominance</w:t>
      </w:r>
      <w:r>
        <w:rPr>
          <w:rFonts w:ascii="Times New Roman" w:hAnsi="Times New Roman" w:cs="Times New Roman"/>
          <w:sz w:val="28"/>
          <w:szCs w:val="28"/>
        </w:rPr>
        <w:t>.</w:t>
      </w:r>
    </w:p>
    <w:p w14:paraId="5F3A4335" w14:textId="77777777" w:rsidR="00684EFA" w:rsidRPr="00333356" w:rsidRDefault="00684EFA"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lastRenderedPageBreak/>
        <w:t xml:space="preserve">C/ </w:t>
      </w:r>
      <w:proofErr w:type="gramStart"/>
      <w:r w:rsidRPr="00A0726C">
        <w:rPr>
          <w:rFonts w:ascii="Times New Roman" w:hAnsi="Times New Roman" w:cs="Times New Roman"/>
          <w:sz w:val="28"/>
          <w:szCs w:val="28"/>
        </w:rPr>
        <w:t>chrominance</w:t>
      </w:r>
      <w:r>
        <w:rPr>
          <w:rFonts w:ascii="Times New Roman" w:hAnsi="Times New Roman" w:cs="Times New Roman"/>
          <w:sz w:val="28"/>
          <w:szCs w:val="28"/>
        </w:rPr>
        <w:t>./</w:t>
      </w:r>
      <w:proofErr w:type="gramEnd"/>
      <w:r w:rsidRPr="00A0726C">
        <w:rPr>
          <w:rFonts w:ascii="Times New Roman" w:hAnsi="Times New Roman" w:cs="Times New Roman"/>
          <w:sz w:val="28"/>
          <w:szCs w:val="28"/>
        </w:rPr>
        <w:t>chrominance</w:t>
      </w:r>
      <w:r>
        <w:rPr>
          <w:rFonts w:ascii="Times New Roman" w:hAnsi="Times New Roman" w:cs="Times New Roman"/>
          <w:sz w:val="28"/>
          <w:szCs w:val="28"/>
        </w:rPr>
        <w:t>/</w:t>
      </w:r>
      <w:r w:rsidRPr="00A0726C">
        <w:rPr>
          <w:rFonts w:ascii="Times New Roman" w:hAnsi="Times New Roman" w:cs="Times New Roman"/>
          <w:sz w:val="28"/>
          <w:szCs w:val="28"/>
        </w:rPr>
        <w:t>chrominance</w:t>
      </w:r>
      <w:r>
        <w:rPr>
          <w:rFonts w:ascii="Times New Roman" w:hAnsi="Times New Roman" w:cs="Times New Roman"/>
          <w:sz w:val="28"/>
          <w:szCs w:val="28"/>
        </w:rPr>
        <w:t>.</w:t>
      </w:r>
    </w:p>
    <w:p w14:paraId="59313B1E" w14:textId="77777777" w:rsidR="00684EFA" w:rsidRDefault="00684EFA"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D/ </w:t>
      </w:r>
      <w:r w:rsidRPr="00A0726C">
        <w:rPr>
          <w:rFonts w:ascii="Times New Roman" w:hAnsi="Times New Roman" w:cs="Times New Roman"/>
          <w:sz w:val="28"/>
          <w:szCs w:val="28"/>
        </w:rPr>
        <w:t>luminance</w:t>
      </w:r>
      <w:r>
        <w:rPr>
          <w:rFonts w:ascii="Times New Roman" w:hAnsi="Times New Roman" w:cs="Times New Roman"/>
          <w:sz w:val="28"/>
          <w:szCs w:val="28"/>
        </w:rPr>
        <w:t>/</w:t>
      </w:r>
      <w:r w:rsidRPr="00A0726C">
        <w:rPr>
          <w:rFonts w:ascii="Times New Roman" w:hAnsi="Times New Roman" w:cs="Times New Roman"/>
          <w:sz w:val="28"/>
          <w:szCs w:val="28"/>
        </w:rPr>
        <w:t>chrominance</w:t>
      </w:r>
      <w:r>
        <w:rPr>
          <w:rFonts w:ascii="Times New Roman" w:hAnsi="Times New Roman" w:cs="Times New Roman"/>
          <w:sz w:val="28"/>
          <w:szCs w:val="28"/>
        </w:rPr>
        <w:t>/</w:t>
      </w:r>
      <w:r w:rsidRPr="00A0726C">
        <w:rPr>
          <w:rFonts w:ascii="Times New Roman" w:hAnsi="Times New Roman" w:cs="Times New Roman"/>
          <w:sz w:val="28"/>
          <w:szCs w:val="28"/>
        </w:rPr>
        <w:t>luminance</w:t>
      </w:r>
      <w:r>
        <w:rPr>
          <w:rFonts w:ascii="Times New Roman" w:hAnsi="Times New Roman" w:cs="Times New Roman"/>
          <w:sz w:val="28"/>
          <w:szCs w:val="28"/>
        </w:rPr>
        <w:t>.</w:t>
      </w:r>
    </w:p>
    <w:p w14:paraId="50B5D932" w14:textId="77777777" w:rsidR="00CF4CBC" w:rsidRDefault="00CF4CBC"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Câu 167:  </w:t>
      </w:r>
      <w:r w:rsidRPr="00CF4CBC">
        <w:rPr>
          <w:rFonts w:ascii="Times New Roman" w:hAnsi="Times New Roman" w:cs="Times New Roman"/>
          <w:sz w:val="28"/>
          <w:szCs w:val="28"/>
        </w:rPr>
        <w:t xml:space="preserve">Việc chuyển đổi không gian màu trong Jpeg và Mpeg được thực hiện theo công thức </w:t>
      </w:r>
      <w:proofErr w:type="gramStart"/>
      <w:r w:rsidRPr="00CF4CBC">
        <w:rPr>
          <w:rFonts w:ascii="Times New Roman" w:hAnsi="Times New Roman" w:cs="Times New Roman"/>
          <w:sz w:val="28"/>
          <w:szCs w:val="28"/>
        </w:rPr>
        <w:t>sau :</w:t>
      </w:r>
      <w:proofErr w:type="gramEnd"/>
    </w:p>
    <w:p w14:paraId="6B5A3132" w14:textId="77777777" w:rsidR="00CF4CBC" w:rsidRPr="00CF4CBC" w:rsidRDefault="00CF4CBC"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w:t>
      </w:r>
      <w:r w:rsidR="00C3556D">
        <w:rPr>
          <w:rFonts w:ascii="Times New Roman" w:hAnsi="Times New Roman" w:cs="Times New Roman"/>
          <w:sz w:val="28"/>
          <w:szCs w:val="28"/>
        </w:rPr>
        <w:t>/</w:t>
      </w:r>
      <w:r>
        <w:rPr>
          <w:rFonts w:ascii="Times New Roman" w:hAnsi="Times New Roman" w:cs="Times New Roman"/>
          <w:sz w:val="28"/>
          <w:szCs w:val="28"/>
        </w:rPr>
        <w:t xml:space="preserve"> </w:t>
      </w:r>
      <w:r w:rsidRPr="00CF4CBC">
        <w:rPr>
          <w:rFonts w:ascii="Times New Roman" w:hAnsi="Times New Roman" w:cs="Times New Roman"/>
          <w:sz w:val="28"/>
          <w:szCs w:val="28"/>
        </w:rPr>
        <w:t>Y = (77/</w:t>
      </w:r>
      <w:proofErr w:type="gramStart"/>
      <w:r w:rsidRPr="00CF4CBC">
        <w:rPr>
          <w:rFonts w:ascii="Times New Roman" w:hAnsi="Times New Roman" w:cs="Times New Roman"/>
          <w:sz w:val="28"/>
          <w:szCs w:val="28"/>
        </w:rPr>
        <w:t>256)R</w:t>
      </w:r>
      <w:proofErr w:type="gramEnd"/>
      <w:r w:rsidRPr="00CF4CBC">
        <w:rPr>
          <w:rFonts w:ascii="Times New Roman" w:hAnsi="Times New Roman" w:cs="Times New Roman"/>
          <w:sz w:val="28"/>
          <w:szCs w:val="28"/>
        </w:rPr>
        <w:t xml:space="preserve"> + (150/256)G + (29/256)B,</w:t>
      </w:r>
    </w:p>
    <w:p w14:paraId="7E1E49CA" w14:textId="77777777" w:rsidR="00CF4CBC" w:rsidRPr="00CF4CBC" w:rsidRDefault="00CF4CBC" w:rsidP="00C22806">
      <w:pPr>
        <w:autoSpaceDE w:val="0"/>
        <w:autoSpaceDN w:val="0"/>
        <w:adjustRightInd w:val="0"/>
        <w:spacing w:line="240" w:lineRule="auto"/>
        <w:ind w:left="-90" w:right="-630"/>
        <w:jc w:val="both"/>
        <w:rPr>
          <w:rFonts w:ascii="Times New Roman" w:hAnsi="Times New Roman" w:cs="Times New Roman"/>
          <w:sz w:val="28"/>
          <w:szCs w:val="28"/>
        </w:rPr>
      </w:pPr>
      <w:r w:rsidRPr="00CF4CBC">
        <w:rPr>
          <w:rFonts w:ascii="Times New Roman" w:hAnsi="Times New Roman" w:cs="Times New Roman"/>
          <w:sz w:val="28"/>
          <w:szCs w:val="28"/>
        </w:rPr>
        <w:t>Cb = −(44/</w:t>
      </w:r>
      <w:proofErr w:type="gramStart"/>
      <w:r w:rsidRPr="00CF4CBC">
        <w:rPr>
          <w:rFonts w:ascii="Times New Roman" w:hAnsi="Times New Roman" w:cs="Times New Roman"/>
          <w:sz w:val="28"/>
          <w:szCs w:val="28"/>
        </w:rPr>
        <w:t>256)R</w:t>
      </w:r>
      <w:proofErr w:type="gramEnd"/>
      <w:r w:rsidRPr="00CF4CBC">
        <w:rPr>
          <w:rFonts w:ascii="Times New Roman" w:hAnsi="Times New Roman" w:cs="Times New Roman"/>
          <w:sz w:val="28"/>
          <w:szCs w:val="28"/>
        </w:rPr>
        <w:t xml:space="preserve"> − (87/256)G + (131/256)B + 128,</w:t>
      </w:r>
    </w:p>
    <w:p w14:paraId="6B01C9AF" w14:textId="77777777" w:rsidR="00CF4CBC" w:rsidRDefault="00CF4CBC" w:rsidP="00C22806">
      <w:pPr>
        <w:autoSpaceDE w:val="0"/>
        <w:autoSpaceDN w:val="0"/>
        <w:adjustRightInd w:val="0"/>
        <w:spacing w:line="240" w:lineRule="auto"/>
        <w:ind w:left="-90" w:right="-630"/>
        <w:jc w:val="both"/>
        <w:rPr>
          <w:rFonts w:ascii="Times New Roman" w:hAnsi="Times New Roman" w:cs="Times New Roman"/>
          <w:sz w:val="28"/>
          <w:szCs w:val="28"/>
        </w:rPr>
      </w:pPr>
      <w:r w:rsidRPr="00CF4CBC">
        <w:rPr>
          <w:rFonts w:ascii="Times New Roman" w:hAnsi="Times New Roman" w:cs="Times New Roman"/>
          <w:sz w:val="28"/>
          <w:szCs w:val="28"/>
        </w:rPr>
        <w:t>Cr = (131/</w:t>
      </w:r>
      <w:proofErr w:type="gramStart"/>
      <w:r w:rsidRPr="00CF4CBC">
        <w:rPr>
          <w:rFonts w:ascii="Times New Roman" w:hAnsi="Times New Roman" w:cs="Times New Roman"/>
          <w:sz w:val="28"/>
          <w:szCs w:val="28"/>
        </w:rPr>
        <w:t>256)R</w:t>
      </w:r>
      <w:proofErr w:type="gramEnd"/>
      <w:r w:rsidRPr="00CF4CBC">
        <w:rPr>
          <w:rFonts w:ascii="Times New Roman" w:hAnsi="Times New Roman" w:cs="Times New Roman"/>
          <w:sz w:val="28"/>
          <w:szCs w:val="28"/>
        </w:rPr>
        <w:t xml:space="preserve"> − (110/256)G − (21/256)B + 128;</w:t>
      </w:r>
    </w:p>
    <w:p w14:paraId="3EA32FCB" w14:textId="77777777" w:rsidR="00CF4CBC" w:rsidRPr="00CF4CBC" w:rsidRDefault="00CF4CBC"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B/ </w:t>
      </w:r>
      <w:r w:rsidRPr="00CF4CBC">
        <w:rPr>
          <w:rFonts w:ascii="Times New Roman" w:hAnsi="Times New Roman" w:cs="Times New Roman"/>
          <w:sz w:val="28"/>
          <w:szCs w:val="28"/>
        </w:rPr>
        <w:t>Y = (</w:t>
      </w:r>
      <w:r>
        <w:rPr>
          <w:rFonts w:ascii="Times New Roman" w:hAnsi="Times New Roman" w:cs="Times New Roman"/>
          <w:sz w:val="28"/>
          <w:szCs w:val="28"/>
        </w:rPr>
        <w:t>150</w:t>
      </w:r>
      <w:r w:rsidRPr="00CF4CBC">
        <w:rPr>
          <w:rFonts w:ascii="Times New Roman" w:hAnsi="Times New Roman" w:cs="Times New Roman"/>
          <w:sz w:val="28"/>
          <w:szCs w:val="28"/>
        </w:rPr>
        <w:t>/</w:t>
      </w:r>
      <w:proofErr w:type="gramStart"/>
      <w:r w:rsidRPr="00CF4CBC">
        <w:rPr>
          <w:rFonts w:ascii="Times New Roman" w:hAnsi="Times New Roman" w:cs="Times New Roman"/>
          <w:sz w:val="28"/>
          <w:szCs w:val="28"/>
        </w:rPr>
        <w:t>256)R</w:t>
      </w:r>
      <w:proofErr w:type="gramEnd"/>
      <w:r w:rsidRPr="00CF4CBC">
        <w:rPr>
          <w:rFonts w:ascii="Times New Roman" w:hAnsi="Times New Roman" w:cs="Times New Roman"/>
          <w:sz w:val="28"/>
          <w:szCs w:val="28"/>
        </w:rPr>
        <w:t xml:space="preserve"> + (150/256)G + (29/256)B,</w:t>
      </w:r>
    </w:p>
    <w:p w14:paraId="156D43E8" w14:textId="77777777" w:rsidR="00CF4CBC" w:rsidRPr="00CF4CBC" w:rsidRDefault="00CF4CBC" w:rsidP="00C22806">
      <w:pPr>
        <w:autoSpaceDE w:val="0"/>
        <w:autoSpaceDN w:val="0"/>
        <w:adjustRightInd w:val="0"/>
        <w:spacing w:line="240" w:lineRule="auto"/>
        <w:ind w:left="-90" w:right="-630"/>
        <w:jc w:val="both"/>
        <w:rPr>
          <w:rFonts w:ascii="Times New Roman" w:hAnsi="Times New Roman" w:cs="Times New Roman"/>
          <w:sz w:val="28"/>
          <w:szCs w:val="28"/>
        </w:rPr>
      </w:pPr>
      <w:r w:rsidRPr="00CF4CBC">
        <w:rPr>
          <w:rFonts w:ascii="Times New Roman" w:hAnsi="Times New Roman" w:cs="Times New Roman"/>
          <w:sz w:val="28"/>
          <w:szCs w:val="28"/>
        </w:rPr>
        <w:t>Cb = −(44/</w:t>
      </w:r>
      <w:proofErr w:type="gramStart"/>
      <w:r w:rsidRPr="00CF4CBC">
        <w:rPr>
          <w:rFonts w:ascii="Times New Roman" w:hAnsi="Times New Roman" w:cs="Times New Roman"/>
          <w:sz w:val="28"/>
          <w:szCs w:val="28"/>
        </w:rPr>
        <w:t>256)R</w:t>
      </w:r>
      <w:proofErr w:type="gramEnd"/>
      <w:r w:rsidRPr="00CF4CBC">
        <w:rPr>
          <w:rFonts w:ascii="Times New Roman" w:hAnsi="Times New Roman" w:cs="Times New Roman"/>
          <w:sz w:val="28"/>
          <w:szCs w:val="28"/>
        </w:rPr>
        <w:t xml:space="preserve"> − (87/256)G + (131/256)B + 128,</w:t>
      </w:r>
    </w:p>
    <w:p w14:paraId="1BD2E7DC" w14:textId="77777777" w:rsidR="00CF4CBC" w:rsidRPr="00333356" w:rsidRDefault="00CF4CBC" w:rsidP="00C22806">
      <w:pPr>
        <w:autoSpaceDE w:val="0"/>
        <w:autoSpaceDN w:val="0"/>
        <w:adjustRightInd w:val="0"/>
        <w:spacing w:line="240" w:lineRule="auto"/>
        <w:ind w:left="-90" w:right="-630"/>
        <w:jc w:val="both"/>
        <w:rPr>
          <w:rFonts w:ascii="Times New Roman" w:hAnsi="Times New Roman" w:cs="Times New Roman"/>
          <w:sz w:val="28"/>
          <w:szCs w:val="28"/>
        </w:rPr>
      </w:pPr>
      <w:r w:rsidRPr="00CF4CBC">
        <w:rPr>
          <w:rFonts w:ascii="Times New Roman" w:hAnsi="Times New Roman" w:cs="Times New Roman"/>
          <w:sz w:val="28"/>
          <w:szCs w:val="28"/>
        </w:rPr>
        <w:t>Cr = (131/</w:t>
      </w:r>
      <w:proofErr w:type="gramStart"/>
      <w:r w:rsidRPr="00CF4CBC">
        <w:rPr>
          <w:rFonts w:ascii="Times New Roman" w:hAnsi="Times New Roman" w:cs="Times New Roman"/>
          <w:sz w:val="28"/>
          <w:szCs w:val="28"/>
        </w:rPr>
        <w:t>256)R</w:t>
      </w:r>
      <w:proofErr w:type="gramEnd"/>
      <w:r w:rsidRPr="00CF4CBC">
        <w:rPr>
          <w:rFonts w:ascii="Times New Roman" w:hAnsi="Times New Roman" w:cs="Times New Roman"/>
          <w:sz w:val="28"/>
          <w:szCs w:val="28"/>
        </w:rPr>
        <w:t xml:space="preserve"> − (110/256)G − (21/256)B + 128;</w:t>
      </w:r>
    </w:p>
    <w:p w14:paraId="0515AED4" w14:textId="77777777" w:rsidR="00CF4CBC" w:rsidRPr="00CF4CBC" w:rsidRDefault="00CF4CBC"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 Y = (77/</w:t>
      </w:r>
      <w:proofErr w:type="gramStart"/>
      <w:r>
        <w:rPr>
          <w:rFonts w:ascii="Times New Roman" w:hAnsi="Times New Roman" w:cs="Times New Roman"/>
          <w:sz w:val="28"/>
          <w:szCs w:val="28"/>
        </w:rPr>
        <w:t>256)R</w:t>
      </w:r>
      <w:proofErr w:type="gramEnd"/>
      <w:r>
        <w:rPr>
          <w:rFonts w:ascii="Times New Roman" w:hAnsi="Times New Roman" w:cs="Times New Roman"/>
          <w:sz w:val="28"/>
          <w:szCs w:val="28"/>
        </w:rPr>
        <w:t xml:space="preserve"> + (77</w:t>
      </w:r>
      <w:r w:rsidRPr="00CF4CBC">
        <w:rPr>
          <w:rFonts w:ascii="Times New Roman" w:hAnsi="Times New Roman" w:cs="Times New Roman"/>
          <w:sz w:val="28"/>
          <w:szCs w:val="28"/>
        </w:rPr>
        <w:t>/256)G + (29/256)B,</w:t>
      </w:r>
    </w:p>
    <w:p w14:paraId="2BE0AE91" w14:textId="77777777" w:rsidR="00CF4CBC" w:rsidRPr="00CF4CBC" w:rsidRDefault="00CF4CBC" w:rsidP="00C22806">
      <w:pPr>
        <w:autoSpaceDE w:val="0"/>
        <w:autoSpaceDN w:val="0"/>
        <w:adjustRightInd w:val="0"/>
        <w:spacing w:line="240" w:lineRule="auto"/>
        <w:ind w:left="-90" w:right="-630"/>
        <w:jc w:val="both"/>
        <w:rPr>
          <w:rFonts w:ascii="Times New Roman" w:hAnsi="Times New Roman" w:cs="Times New Roman"/>
          <w:sz w:val="28"/>
          <w:szCs w:val="28"/>
        </w:rPr>
      </w:pPr>
      <w:r w:rsidRPr="00CF4CBC">
        <w:rPr>
          <w:rFonts w:ascii="Times New Roman" w:hAnsi="Times New Roman" w:cs="Times New Roman"/>
          <w:sz w:val="28"/>
          <w:szCs w:val="28"/>
        </w:rPr>
        <w:t xml:space="preserve"> Cb = −(44/</w:t>
      </w:r>
      <w:proofErr w:type="gramStart"/>
      <w:r w:rsidRPr="00CF4CBC">
        <w:rPr>
          <w:rFonts w:ascii="Times New Roman" w:hAnsi="Times New Roman" w:cs="Times New Roman"/>
          <w:sz w:val="28"/>
          <w:szCs w:val="28"/>
        </w:rPr>
        <w:t>256)R</w:t>
      </w:r>
      <w:proofErr w:type="gramEnd"/>
      <w:r w:rsidRPr="00CF4CBC">
        <w:rPr>
          <w:rFonts w:ascii="Times New Roman" w:hAnsi="Times New Roman" w:cs="Times New Roman"/>
          <w:sz w:val="28"/>
          <w:szCs w:val="28"/>
        </w:rPr>
        <w:t xml:space="preserve"> − (87/256)G + (131/256)B + 128,</w:t>
      </w:r>
    </w:p>
    <w:p w14:paraId="6595C950" w14:textId="77777777" w:rsidR="00684EFA" w:rsidRDefault="00CF4CBC" w:rsidP="00C22806">
      <w:pPr>
        <w:autoSpaceDE w:val="0"/>
        <w:autoSpaceDN w:val="0"/>
        <w:adjustRightInd w:val="0"/>
        <w:spacing w:line="240" w:lineRule="auto"/>
        <w:ind w:left="-90" w:right="-630"/>
        <w:jc w:val="both"/>
        <w:rPr>
          <w:rFonts w:ascii="Times New Roman" w:hAnsi="Times New Roman" w:cs="Times New Roman"/>
          <w:sz w:val="28"/>
          <w:szCs w:val="28"/>
        </w:rPr>
      </w:pPr>
      <w:r w:rsidRPr="00CF4CBC">
        <w:rPr>
          <w:rFonts w:ascii="Times New Roman" w:hAnsi="Times New Roman" w:cs="Times New Roman"/>
          <w:sz w:val="28"/>
          <w:szCs w:val="28"/>
        </w:rPr>
        <w:t>Cr = (131/</w:t>
      </w:r>
      <w:proofErr w:type="gramStart"/>
      <w:r w:rsidRPr="00CF4CBC">
        <w:rPr>
          <w:rFonts w:ascii="Times New Roman" w:hAnsi="Times New Roman" w:cs="Times New Roman"/>
          <w:sz w:val="28"/>
          <w:szCs w:val="28"/>
        </w:rPr>
        <w:t>256)R</w:t>
      </w:r>
      <w:proofErr w:type="gramEnd"/>
      <w:r w:rsidRPr="00CF4CBC">
        <w:rPr>
          <w:rFonts w:ascii="Times New Roman" w:hAnsi="Times New Roman" w:cs="Times New Roman"/>
          <w:sz w:val="28"/>
          <w:szCs w:val="28"/>
        </w:rPr>
        <w:t xml:space="preserve"> − (110/256)G − (21/256)B + 128;</w:t>
      </w:r>
    </w:p>
    <w:p w14:paraId="3E58FDB2" w14:textId="77777777" w:rsidR="00CF4CBC" w:rsidRPr="00CF4CBC" w:rsidRDefault="00CF4CBC"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w:t>
      </w:r>
      <w:proofErr w:type="gramStart"/>
      <w:r>
        <w:rPr>
          <w:rFonts w:ascii="Times New Roman" w:hAnsi="Times New Roman" w:cs="Times New Roman"/>
          <w:sz w:val="28"/>
          <w:szCs w:val="28"/>
        </w:rPr>
        <w:t>/  Y</w:t>
      </w:r>
      <w:proofErr w:type="gramEnd"/>
      <w:r>
        <w:rPr>
          <w:rFonts w:ascii="Times New Roman" w:hAnsi="Times New Roman" w:cs="Times New Roman"/>
          <w:sz w:val="28"/>
          <w:szCs w:val="28"/>
        </w:rPr>
        <w:t xml:space="preserve"> = (77/256)R + (29</w:t>
      </w:r>
      <w:r w:rsidRPr="00CF4CBC">
        <w:rPr>
          <w:rFonts w:ascii="Times New Roman" w:hAnsi="Times New Roman" w:cs="Times New Roman"/>
          <w:sz w:val="28"/>
          <w:szCs w:val="28"/>
        </w:rPr>
        <w:t>/256)G + (29/256)B,</w:t>
      </w:r>
    </w:p>
    <w:p w14:paraId="77096443" w14:textId="77777777" w:rsidR="00CF4CBC" w:rsidRPr="00CF4CBC" w:rsidRDefault="00CF4CBC" w:rsidP="00C22806">
      <w:pPr>
        <w:autoSpaceDE w:val="0"/>
        <w:autoSpaceDN w:val="0"/>
        <w:adjustRightInd w:val="0"/>
        <w:spacing w:line="240" w:lineRule="auto"/>
        <w:ind w:left="-90" w:right="-630"/>
        <w:jc w:val="both"/>
        <w:rPr>
          <w:rFonts w:ascii="Times New Roman" w:hAnsi="Times New Roman" w:cs="Times New Roman"/>
          <w:sz w:val="28"/>
          <w:szCs w:val="28"/>
        </w:rPr>
      </w:pPr>
      <w:r w:rsidRPr="00CF4CBC">
        <w:rPr>
          <w:rFonts w:ascii="Times New Roman" w:hAnsi="Times New Roman" w:cs="Times New Roman"/>
          <w:sz w:val="28"/>
          <w:szCs w:val="28"/>
        </w:rPr>
        <w:t>Cb = −(44/</w:t>
      </w:r>
      <w:proofErr w:type="gramStart"/>
      <w:r w:rsidRPr="00CF4CBC">
        <w:rPr>
          <w:rFonts w:ascii="Times New Roman" w:hAnsi="Times New Roman" w:cs="Times New Roman"/>
          <w:sz w:val="28"/>
          <w:szCs w:val="28"/>
        </w:rPr>
        <w:t>256)R</w:t>
      </w:r>
      <w:proofErr w:type="gramEnd"/>
      <w:r w:rsidRPr="00CF4CBC">
        <w:rPr>
          <w:rFonts w:ascii="Times New Roman" w:hAnsi="Times New Roman" w:cs="Times New Roman"/>
          <w:sz w:val="28"/>
          <w:szCs w:val="28"/>
        </w:rPr>
        <w:t xml:space="preserve"> − (87/256)G + (131/256)B + 128,</w:t>
      </w:r>
    </w:p>
    <w:p w14:paraId="3E584CEF" w14:textId="77777777" w:rsidR="00CF4CBC" w:rsidRDefault="00CF4CBC" w:rsidP="00C22806">
      <w:pPr>
        <w:autoSpaceDE w:val="0"/>
        <w:autoSpaceDN w:val="0"/>
        <w:adjustRightInd w:val="0"/>
        <w:spacing w:line="240" w:lineRule="auto"/>
        <w:ind w:left="-90" w:right="-630"/>
        <w:jc w:val="both"/>
        <w:rPr>
          <w:rFonts w:ascii="Times New Roman" w:hAnsi="Times New Roman" w:cs="Times New Roman"/>
          <w:sz w:val="28"/>
          <w:szCs w:val="28"/>
        </w:rPr>
      </w:pPr>
      <w:r w:rsidRPr="00CF4CBC">
        <w:rPr>
          <w:rFonts w:ascii="Times New Roman" w:hAnsi="Times New Roman" w:cs="Times New Roman"/>
          <w:sz w:val="28"/>
          <w:szCs w:val="28"/>
        </w:rPr>
        <w:t xml:space="preserve">       Cr = (131/</w:t>
      </w:r>
      <w:proofErr w:type="gramStart"/>
      <w:r w:rsidRPr="00CF4CBC">
        <w:rPr>
          <w:rFonts w:ascii="Times New Roman" w:hAnsi="Times New Roman" w:cs="Times New Roman"/>
          <w:sz w:val="28"/>
          <w:szCs w:val="28"/>
        </w:rPr>
        <w:t>256)R</w:t>
      </w:r>
      <w:proofErr w:type="gramEnd"/>
      <w:r w:rsidRPr="00CF4CBC">
        <w:rPr>
          <w:rFonts w:ascii="Times New Roman" w:hAnsi="Times New Roman" w:cs="Times New Roman"/>
          <w:sz w:val="28"/>
          <w:szCs w:val="28"/>
        </w:rPr>
        <w:t xml:space="preserve"> − (110/256)G − (21/256)B + 128;</w:t>
      </w:r>
    </w:p>
    <w:p w14:paraId="5C8C4A8F" w14:textId="77777777" w:rsidR="006108F0" w:rsidRDefault="006108F0"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Câu 168:  </w:t>
      </w:r>
      <w:r w:rsidRPr="00CF4CBC">
        <w:rPr>
          <w:rFonts w:ascii="Times New Roman" w:hAnsi="Times New Roman" w:cs="Times New Roman"/>
          <w:sz w:val="28"/>
          <w:szCs w:val="28"/>
        </w:rPr>
        <w:t>Việc chuyển đổi</w:t>
      </w:r>
      <w:r>
        <w:rPr>
          <w:rFonts w:ascii="Times New Roman" w:hAnsi="Times New Roman" w:cs="Times New Roman"/>
          <w:sz w:val="28"/>
          <w:szCs w:val="28"/>
        </w:rPr>
        <w:t xml:space="preserve"> ngược</w:t>
      </w:r>
      <w:r w:rsidRPr="00CF4CBC">
        <w:rPr>
          <w:rFonts w:ascii="Times New Roman" w:hAnsi="Times New Roman" w:cs="Times New Roman"/>
          <w:sz w:val="28"/>
          <w:szCs w:val="28"/>
        </w:rPr>
        <w:t xml:space="preserve"> không gian màu trong Jpeg và Mpeg được thực hiện theo công thức </w:t>
      </w:r>
      <w:proofErr w:type="gramStart"/>
      <w:r w:rsidRPr="00CF4CBC">
        <w:rPr>
          <w:rFonts w:ascii="Times New Roman" w:hAnsi="Times New Roman" w:cs="Times New Roman"/>
          <w:sz w:val="28"/>
          <w:szCs w:val="28"/>
        </w:rPr>
        <w:t>sau :</w:t>
      </w:r>
      <w:proofErr w:type="gramEnd"/>
    </w:p>
    <w:p w14:paraId="0D1532B5" w14:textId="77777777" w:rsidR="006108F0" w:rsidRPr="006108F0" w:rsidRDefault="006108F0"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w:t>
      </w:r>
      <w:r w:rsidR="00C3556D">
        <w:rPr>
          <w:rFonts w:ascii="Times New Roman" w:hAnsi="Times New Roman" w:cs="Times New Roman"/>
          <w:sz w:val="28"/>
          <w:szCs w:val="28"/>
        </w:rPr>
        <w:t>/</w:t>
      </w:r>
      <w:r>
        <w:rPr>
          <w:rFonts w:ascii="Times New Roman" w:hAnsi="Times New Roman" w:cs="Times New Roman"/>
          <w:sz w:val="28"/>
          <w:szCs w:val="28"/>
        </w:rPr>
        <w:t xml:space="preserve"> </w:t>
      </w:r>
      <w:r w:rsidRPr="006108F0">
        <w:rPr>
          <w:rFonts w:ascii="Times New Roman" w:hAnsi="Times New Roman" w:cs="Times New Roman"/>
          <w:sz w:val="28"/>
          <w:szCs w:val="28"/>
        </w:rPr>
        <w:t>R = Y+1.371(Cr − 128</w:t>
      </w:r>
      <w:proofErr w:type="gramStart"/>
      <w:r w:rsidRPr="006108F0">
        <w:rPr>
          <w:rFonts w:ascii="Times New Roman" w:hAnsi="Times New Roman" w:cs="Times New Roman"/>
          <w:sz w:val="28"/>
          <w:szCs w:val="28"/>
        </w:rPr>
        <w:t>) ;</w:t>
      </w:r>
      <w:proofErr w:type="gramEnd"/>
    </w:p>
    <w:p w14:paraId="01470CAB" w14:textId="77777777" w:rsidR="006108F0" w:rsidRPr="006108F0" w:rsidRDefault="006108F0" w:rsidP="00C22806">
      <w:pPr>
        <w:autoSpaceDE w:val="0"/>
        <w:autoSpaceDN w:val="0"/>
        <w:adjustRightInd w:val="0"/>
        <w:spacing w:line="240" w:lineRule="auto"/>
        <w:ind w:left="-90" w:right="-630" w:firstLine="90"/>
        <w:jc w:val="both"/>
        <w:rPr>
          <w:rFonts w:ascii="Times New Roman" w:hAnsi="Times New Roman" w:cs="Times New Roman"/>
          <w:sz w:val="28"/>
          <w:szCs w:val="28"/>
        </w:rPr>
      </w:pPr>
      <w:r w:rsidRPr="006108F0">
        <w:rPr>
          <w:rFonts w:ascii="Times New Roman" w:hAnsi="Times New Roman" w:cs="Times New Roman"/>
          <w:sz w:val="28"/>
          <w:szCs w:val="28"/>
        </w:rPr>
        <w:t>G = Y − 0.698(Cr − 128) − 0.336(Cb − 128</w:t>
      </w:r>
      <w:proofErr w:type="gramStart"/>
      <w:r w:rsidRPr="006108F0">
        <w:rPr>
          <w:rFonts w:ascii="Times New Roman" w:hAnsi="Times New Roman" w:cs="Times New Roman"/>
          <w:sz w:val="28"/>
          <w:szCs w:val="28"/>
        </w:rPr>
        <w:t>) ;</w:t>
      </w:r>
      <w:proofErr w:type="gramEnd"/>
    </w:p>
    <w:p w14:paraId="1DBDB777" w14:textId="77777777" w:rsidR="006108F0" w:rsidRDefault="006108F0" w:rsidP="00C22806">
      <w:pPr>
        <w:autoSpaceDE w:val="0"/>
        <w:autoSpaceDN w:val="0"/>
        <w:adjustRightInd w:val="0"/>
        <w:spacing w:line="240" w:lineRule="auto"/>
        <w:ind w:left="-90" w:right="-630"/>
        <w:jc w:val="both"/>
        <w:rPr>
          <w:rFonts w:ascii="Times New Roman" w:hAnsi="Times New Roman" w:cs="Times New Roman"/>
          <w:sz w:val="28"/>
          <w:szCs w:val="28"/>
        </w:rPr>
      </w:pPr>
      <w:r w:rsidRPr="006108F0">
        <w:rPr>
          <w:rFonts w:ascii="Times New Roman" w:hAnsi="Times New Roman" w:cs="Times New Roman"/>
          <w:sz w:val="28"/>
          <w:szCs w:val="28"/>
        </w:rPr>
        <w:t>B = Y+1.732(Cb − 128).</w:t>
      </w:r>
    </w:p>
    <w:p w14:paraId="123424AE" w14:textId="77777777" w:rsidR="006108F0" w:rsidRPr="006108F0" w:rsidRDefault="006108F0"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B/ </w:t>
      </w:r>
      <w:r w:rsidRPr="006108F0">
        <w:rPr>
          <w:rFonts w:ascii="Times New Roman" w:hAnsi="Times New Roman" w:cs="Times New Roman"/>
          <w:sz w:val="28"/>
          <w:szCs w:val="28"/>
        </w:rPr>
        <w:t>R = Y+1.371(Cr − 128</w:t>
      </w:r>
      <w:proofErr w:type="gramStart"/>
      <w:r w:rsidRPr="006108F0">
        <w:rPr>
          <w:rFonts w:ascii="Times New Roman" w:hAnsi="Times New Roman" w:cs="Times New Roman"/>
          <w:sz w:val="28"/>
          <w:szCs w:val="28"/>
        </w:rPr>
        <w:t>) ;</w:t>
      </w:r>
      <w:proofErr w:type="gramEnd"/>
    </w:p>
    <w:p w14:paraId="756FDB05" w14:textId="77777777" w:rsidR="006108F0" w:rsidRPr="006108F0" w:rsidRDefault="006108F0" w:rsidP="00C22806">
      <w:pPr>
        <w:autoSpaceDE w:val="0"/>
        <w:autoSpaceDN w:val="0"/>
        <w:adjustRightInd w:val="0"/>
        <w:spacing w:line="240" w:lineRule="auto"/>
        <w:ind w:left="-90" w:right="-630"/>
        <w:jc w:val="both"/>
        <w:rPr>
          <w:rFonts w:ascii="Times New Roman" w:hAnsi="Times New Roman" w:cs="Times New Roman"/>
          <w:sz w:val="28"/>
          <w:szCs w:val="28"/>
        </w:rPr>
      </w:pPr>
      <w:r w:rsidRPr="006108F0">
        <w:rPr>
          <w:rFonts w:ascii="Times New Roman" w:hAnsi="Times New Roman" w:cs="Times New Roman"/>
          <w:sz w:val="28"/>
          <w:szCs w:val="28"/>
        </w:rPr>
        <w:t>G = Y − 0.698(Cr − 128) − 0.698 (Cb − 128</w:t>
      </w:r>
      <w:proofErr w:type="gramStart"/>
      <w:r w:rsidRPr="006108F0">
        <w:rPr>
          <w:rFonts w:ascii="Times New Roman" w:hAnsi="Times New Roman" w:cs="Times New Roman"/>
          <w:sz w:val="28"/>
          <w:szCs w:val="28"/>
        </w:rPr>
        <w:t>) ;</w:t>
      </w:r>
      <w:proofErr w:type="gramEnd"/>
    </w:p>
    <w:p w14:paraId="5F325307" w14:textId="77777777" w:rsidR="006108F0" w:rsidRDefault="006108F0" w:rsidP="00C22806">
      <w:pPr>
        <w:autoSpaceDE w:val="0"/>
        <w:autoSpaceDN w:val="0"/>
        <w:adjustRightInd w:val="0"/>
        <w:spacing w:line="240" w:lineRule="auto"/>
        <w:ind w:left="-90" w:right="-630"/>
        <w:jc w:val="both"/>
        <w:rPr>
          <w:rFonts w:ascii="Times New Roman" w:hAnsi="Times New Roman" w:cs="Times New Roman"/>
          <w:sz w:val="28"/>
          <w:szCs w:val="28"/>
        </w:rPr>
      </w:pPr>
      <w:r w:rsidRPr="006108F0">
        <w:rPr>
          <w:rFonts w:ascii="Times New Roman" w:hAnsi="Times New Roman" w:cs="Times New Roman"/>
          <w:sz w:val="28"/>
          <w:szCs w:val="28"/>
        </w:rPr>
        <w:t>B = Y+1.732(Cb − 128).</w:t>
      </w:r>
    </w:p>
    <w:p w14:paraId="28A80DAF" w14:textId="77777777" w:rsidR="006108F0" w:rsidRPr="006108F0" w:rsidRDefault="006108F0"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C/ </w:t>
      </w:r>
      <w:r w:rsidRPr="006108F0">
        <w:rPr>
          <w:rFonts w:ascii="Times New Roman" w:hAnsi="Times New Roman" w:cs="Times New Roman"/>
          <w:sz w:val="28"/>
          <w:szCs w:val="28"/>
        </w:rPr>
        <w:t>R = Y+1.371(Cr − 128</w:t>
      </w:r>
      <w:proofErr w:type="gramStart"/>
      <w:r w:rsidRPr="006108F0">
        <w:rPr>
          <w:rFonts w:ascii="Times New Roman" w:hAnsi="Times New Roman" w:cs="Times New Roman"/>
          <w:sz w:val="28"/>
          <w:szCs w:val="28"/>
        </w:rPr>
        <w:t>) ;</w:t>
      </w:r>
      <w:proofErr w:type="gramEnd"/>
    </w:p>
    <w:p w14:paraId="5221B9C1" w14:textId="77777777" w:rsidR="006108F0" w:rsidRPr="006108F0" w:rsidRDefault="006108F0" w:rsidP="00C22806">
      <w:pPr>
        <w:autoSpaceDE w:val="0"/>
        <w:autoSpaceDN w:val="0"/>
        <w:adjustRightInd w:val="0"/>
        <w:spacing w:line="240" w:lineRule="auto"/>
        <w:ind w:left="-90" w:right="-630"/>
        <w:jc w:val="both"/>
        <w:rPr>
          <w:rFonts w:ascii="Times New Roman" w:hAnsi="Times New Roman" w:cs="Times New Roman"/>
          <w:sz w:val="28"/>
          <w:szCs w:val="28"/>
        </w:rPr>
      </w:pPr>
      <w:r w:rsidRPr="006108F0">
        <w:rPr>
          <w:rFonts w:ascii="Times New Roman" w:hAnsi="Times New Roman" w:cs="Times New Roman"/>
          <w:sz w:val="28"/>
          <w:szCs w:val="28"/>
        </w:rPr>
        <w:lastRenderedPageBreak/>
        <w:t>G = Y − 0.336 (Cr − 128) − 0.336(Cb − 128</w:t>
      </w:r>
      <w:proofErr w:type="gramStart"/>
      <w:r w:rsidRPr="006108F0">
        <w:rPr>
          <w:rFonts w:ascii="Times New Roman" w:hAnsi="Times New Roman" w:cs="Times New Roman"/>
          <w:sz w:val="28"/>
          <w:szCs w:val="28"/>
        </w:rPr>
        <w:t>) ;</w:t>
      </w:r>
      <w:proofErr w:type="gramEnd"/>
    </w:p>
    <w:p w14:paraId="72E01061" w14:textId="77777777" w:rsidR="006108F0" w:rsidRDefault="006108F0" w:rsidP="00C22806">
      <w:pPr>
        <w:autoSpaceDE w:val="0"/>
        <w:autoSpaceDN w:val="0"/>
        <w:adjustRightInd w:val="0"/>
        <w:spacing w:line="240" w:lineRule="auto"/>
        <w:ind w:left="-90" w:right="-630"/>
        <w:jc w:val="both"/>
        <w:rPr>
          <w:rFonts w:ascii="Times New Roman" w:hAnsi="Times New Roman" w:cs="Times New Roman"/>
          <w:sz w:val="28"/>
          <w:szCs w:val="28"/>
        </w:rPr>
      </w:pPr>
      <w:r w:rsidRPr="006108F0">
        <w:rPr>
          <w:rFonts w:ascii="Times New Roman" w:hAnsi="Times New Roman" w:cs="Times New Roman"/>
          <w:sz w:val="28"/>
          <w:szCs w:val="28"/>
        </w:rPr>
        <w:t>B = Y+1.732(Cb − 128).</w:t>
      </w:r>
    </w:p>
    <w:p w14:paraId="18E14F54" w14:textId="77777777" w:rsidR="006108F0" w:rsidRPr="006108F0" w:rsidRDefault="006108F0"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D/ </w:t>
      </w:r>
      <w:r w:rsidRPr="006108F0">
        <w:rPr>
          <w:rFonts w:ascii="Times New Roman" w:hAnsi="Times New Roman" w:cs="Times New Roman"/>
          <w:sz w:val="28"/>
          <w:szCs w:val="28"/>
        </w:rPr>
        <w:t>R = Y+1.371(Cr − 128</w:t>
      </w:r>
      <w:proofErr w:type="gramStart"/>
      <w:r w:rsidRPr="006108F0">
        <w:rPr>
          <w:rFonts w:ascii="Times New Roman" w:hAnsi="Times New Roman" w:cs="Times New Roman"/>
          <w:sz w:val="28"/>
          <w:szCs w:val="28"/>
        </w:rPr>
        <w:t>) ;</w:t>
      </w:r>
      <w:proofErr w:type="gramEnd"/>
    </w:p>
    <w:p w14:paraId="16AD072F" w14:textId="77777777" w:rsidR="006108F0" w:rsidRPr="006108F0" w:rsidRDefault="006108F0" w:rsidP="00C22806">
      <w:pPr>
        <w:autoSpaceDE w:val="0"/>
        <w:autoSpaceDN w:val="0"/>
        <w:adjustRightInd w:val="0"/>
        <w:spacing w:line="240" w:lineRule="auto"/>
        <w:ind w:left="-90" w:right="-630"/>
        <w:jc w:val="both"/>
        <w:rPr>
          <w:rFonts w:ascii="Times New Roman" w:hAnsi="Times New Roman" w:cs="Times New Roman"/>
          <w:sz w:val="28"/>
          <w:szCs w:val="28"/>
        </w:rPr>
      </w:pPr>
      <w:r w:rsidRPr="006108F0">
        <w:rPr>
          <w:rFonts w:ascii="Times New Roman" w:hAnsi="Times New Roman" w:cs="Times New Roman"/>
          <w:sz w:val="28"/>
          <w:szCs w:val="28"/>
        </w:rPr>
        <w:t>G = Y − 0.698(Cr − 128) − 0.336(Cb − 128</w:t>
      </w:r>
      <w:proofErr w:type="gramStart"/>
      <w:r w:rsidRPr="006108F0">
        <w:rPr>
          <w:rFonts w:ascii="Times New Roman" w:hAnsi="Times New Roman" w:cs="Times New Roman"/>
          <w:sz w:val="28"/>
          <w:szCs w:val="28"/>
        </w:rPr>
        <w:t>) ;</w:t>
      </w:r>
      <w:proofErr w:type="gramEnd"/>
    </w:p>
    <w:p w14:paraId="06F95C5C" w14:textId="77777777" w:rsidR="006108F0" w:rsidRDefault="006108F0" w:rsidP="00C22806">
      <w:pPr>
        <w:autoSpaceDE w:val="0"/>
        <w:autoSpaceDN w:val="0"/>
        <w:adjustRightInd w:val="0"/>
        <w:spacing w:line="240" w:lineRule="auto"/>
        <w:ind w:left="-90" w:right="-630"/>
        <w:jc w:val="both"/>
        <w:rPr>
          <w:rFonts w:ascii="Times New Roman" w:hAnsi="Times New Roman" w:cs="Times New Roman"/>
          <w:sz w:val="28"/>
          <w:szCs w:val="28"/>
        </w:rPr>
      </w:pPr>
      <w:r w:rsidRPr="006108F0">
        <w:rPr>
          <w:rFonts w:ascii="Times New Roman" w:hAnsi="Times New Roman" w:cs="Times New Roman"/>
          <w:sz w:val="28"/>
          <w:szCs w:val="28"/>
        </w:rPr>
        <w:t>B = Y+1.371 (Cb − 128).</w:t>
      </w:r>
    </w:p>
    <w:p w14:paraId="2758F76F" w14:textId="77777777" w:rsidR="00633444" w:rsidRDefault="00C511C8"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Câu </w:t>
      </w:r>
      <w:proofErr w:type="gramStart"/>
      <w:r>
        <w:rPr>
          <w:rFonts w:ascii="Times New Roman" w:hAnsi="Times New Roman" w:cs="Times New Roman"/>
          <w:sz w:val="28"/>
          <w:szCs w:val="28"/>
        </w:rPr>
        <w:t>169:</w:t>
      </w:r>
      <w:r w:rsidRPr="00C511C8">
        <w:rPr>
          <w:rFonts w:ascii="Times New Roman" w:hAnsi="Times New Roman" w:cs="Times New Roman"/>
          <w:sz w:val="28"/>
          <w:szCs w:val="28"/>
        </w:rPr>
        <w:t>S</w:t>
      </w:r>
      <w:r>
        <w:rPr>
          <w:rFonts w:ascii="Times New Roman" w:hAnsi="Times New Roman" w:cs="Times New Roman"/>
          <w:sz w:val="28"/>
          <w:szCs w:val="28"/>
        </w:rPr>
        <w:t>au</w:t>
      </w:r>
      <w:proofErr w:type="gramEnd"/>
      <w:r>
        <w:rPr>
          <w:rFonts w:ascii="Times New Roman" w:hAnsi="Times New Roman" w:cs="Times New Roman"/>
          <w:sz w:val="28"/>
          <w:szCs w:val="28"/>
        </w:rPr>
        <w:t xml:space="preserve"> khi chuyển đổi không gian </w:t>
      </w:r>
      <w:r w:rsidRPr="00C511C8">
        <w:rPr>
          <w:rFonts w:ascii="Times New Roman" w:hAnsi="Times New Roman" w:cs="Times New Roman"/>
          <w:sz w:val="28"/>
          <w:szCs w:val="28"/>
        </w:rPr>
        <w:t>màu</w:t>
      </w:r>
      <w:r>
        <w:rPr>
          <w:rFonts w:ascii="Times New Roman" w:hAnsi="Times New Roman" w:cs="Times New Roman"/>
          <w:sz w:val="28"/>
          <w:szCs w:val="28"/>
        </w:rPr>
        <w:t xml:space="preserve"> trong kỹ thuật nén ảnh JPEG</w:t>
      </w:r>
      <w:r w:rsidRPr="00C511C8">
        <w:rPr>
          <w:rFonts w:ascii="Times New Roman" w:hAnsi="Times New Roman" w:cs="Times New Roman"/>
          <w:sz w:val="28"/>
          <w:szCs w:val="28"/>
        </w:rPr>
        <w:t>, người ta giảm độ phân giải của ảnh gốc, để làm giảm dữ liệu của thành phần</w:t>
      </w:r>
      <w:r>
        <w:rPr>
          <w:rFonts w:ascii="Times New Roman" w:hAnsi="Times New Roman" w:cs="Times New Roman"/>
          <w:sz w:val="28"/>
          <w:szCs w:val="28"/>
        </w:rPr>
        <w:t xml:space="preserve"> nào?</w:t>
      </w:r>
    </w:p>
    <w:p w14:paraId="1B193824" w14:textId="77777777" w:rsidR="00C511C8" w:rsidRDefault="00C511C8"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w:t>
      </w:r>
      <w:r w:rsidR="00C3556D">
        <w:rPr>
          <w:rFonts w:ascii="Times New Roman" w:hAnsi="Times New Roman" w:cs="Times New Roman"/>
          <w:sz w:val="28"/>
          <w:szCs w:val="28"/>
        </w:rPr>
        <w:t>/</w:t>
      </w:r>
      <w:r>
        <w:rPr>
          <w:rFonts w:ascii="Times New Roman" w:hAnsi="Times New Roman" w:cs="Times New Roman"/>
          <w:sz w:val="28"/>
          <w:szCs w:val="28"/>
        </w:rPr>
        <w:t xml:space="preserve"> </w:t>
      </w:r>
      <w:r w:rsidRPr="00C511C8">
        <w:rPr>
          <w:rFonts w:ascii="Times New Roman" w:hAnsi="Times New Roman" w:cs="Times New Roman"/>
          <w:sz w:val="28"/>
          <w:szCs w:val="28"/>
        </w:rPr>
        <w:t>Hue và Saturation</w:t>
      </w:r>
    </w:p>
    <w:p w14:paraId="318B7640" w14:textId="77777777" w:rsidR="00C511C8" w:rsidRDefault="00C511C8"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B/ </w:t>
      </w:r>
      <w:r w:rsidRPr="00C511C8">
        <w:rPr>
          <w:rFonts w:ascii="Times New Roman" w:hAnsi="Times New Roman" w:cs="Times New Roman"/>
          <w:sz w:val="28"/>
          <w:szCs w:val="28"/>
        </w:rPr>
        <w:t>Hue</w:t>
      </w:r>
    </w:p>
    <w:p w14:paraId="4E443F6E" w14:textId="77777777" w:rsidR="00C511C8" w:rsidRDefault="00C511C8"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C/ </w:t>
      </w:r>
      <w:r w:rsidRPr="00C511C8">
        <w:rPr>
          <w:rFonts w:ascii="Times New Roman" w:hAnsi="Times New Roman" w:cs="Times New Roman"/>
          <w:sz w:val="28"/>
          <w:szCs w:val="28"/>
        </w:rPr>
        <w:t>Saturation</w:t>
      </w:r>
    </w:p>
    <w:p w14:paraId="2B42320F" w14:textId="77777777" w:rsidR="00C511C8" w:rsidRDefault="00C511C8"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 L</w:t>
      </w:r>
      <w:r w:rsidRPr="00C511C8">
        <w:rPr>
          <w:rFonts w:ascii="Times New Roman" w:hAnsi="Times New Roman" w:cs="Times New Roman"/>
          <w:sz w:val="28"/>
          <w:szCs w:val="28"/>
        </w:rPr>
        <w:t>uminance</w:t>
      </w:r>
      <w:r>
        <w:rPr>
          <w:rFonts w:ascii="Times New Roman" w:hAnsi="Times New Roman" w:cs="Times New Roman"/>
          <w:sz w:val="28"/>
          <w:szCs w:val="28"/>
        </w:rPr>
        <w:t>.</w:t>
      </w:r>
    </w:p>
    <w:p w14:paraId="25872DC9" w14:textId="77777777" w:rsidR="002F6A80" w:rsidRDefault="002F6A80"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âu 170: Trong kỹ thuật nén ảnh JPEG, ả</w:t>
      </w:r>
      <w:r w:rsidRPr="002F6A80">
        <w:rPr>
          <w:rFonts w:ascii="Times New Roman" w:hAnsi="Times New Roman" w:cs="Times New Roman"/>
          <w:sz w:val="28"/>
          <w:szCs w:val="28"/>
        </w:rPr>
        <w:t>nh màu được chia thành các khối 8 x</w:t>
      </w:r>
      <w:proofErr w:type="gramStart"/>
      <w:r w:rsidRPr="002F6A80">
        <w:rPr>
          <w:rFonts w:ascii="Times New Roman" w:hAnsi="Times New Roman" w:cs="Times New Roman"/>
          <w:sz w:val="28"/>
          <w:szCs w:val="28"/>
        </w:rPr>
        <w:t>8 ,</w:t>
      </w:r>
      <w:proofErr w:type="gramEnd"/>
      <w:r w:rsidRPr="002F6A80">
        <w:rPr>
          <w:rFonts w:ascii="Times New Roman" w:hAnsi="Times New Roman" w:cs="Times New Roman"/>
          <w:sz w:val="28"/>
          <w:szCs w:val="28"/>
        </w:rPr>
        <w:t xml:space="preserve"> coi khối này là một đơn vị dữ liệu. các đơn vị dữ liệu được nén riêng biệt. Trong trường hợp kích thước ảnh không là bội của 8, ta thêm hàng vào hàng</w:t>
      </w:r>
      <w:r>
        <w:rPr>
          <w:rFonts w:ascii="Times New Roman" w:hAnsi="Times New Roman" w:cs="Times New Roman"/>
          <w:sz w:val="28"/>
          <w:szCs w:val="28"/>
        </w:rPr>
        <w:t>_____</w:t>
      </w:r>
      <w:r w:rsidRPr="002F6A80">
        <w:rPr>
          <w:rFonts w:ascii="Times New Roman" w:hAnsi="Times New Roman" w:cs="Times New Roman"/>
          <w:sz w:val="28"/>
          <w:szCs w:val="28"/>
        </w:rPr>
        <w:t>, thêm cột vào cột cuối</w:t>
      </w:r>
      <w:r>
        <w:rPr>
          <w:rFonts w:ascii="Times New Roman" w:hAnsi="Times New Roman" w:cs="Times New Roman"/>
          <w:sz w:val="28"/>
          <w:szCs w:val="28"/>
        </w:rPr>
        <w:t>_____</w:t>
      </w:r>
      <w:r w:rsidRPr="002F6A80">
        <w:rPr>
          <w:rFonts w:ascii="Times New Roman" w:hAnsi="Times New Roman" w:cs="Times New Roman"/>
          <w:sz w:val="28"/>
          <w:szCs w:val="28"/>
        </w:rPr>
        <w:t>.</w:t>
      </w:r>
    </w:p>
    <w:p w14:paraId="4DF444AC" w14:textId="77777777" w:rsidR="002F6A80" w:rsidRDefault="002F6A80"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w:t>
      </w:r>
      <w:r w:rsidR="00C3556D">
        <w:rPr>
          <w:rFonts w:ascii="Times New Roman" w:hAnsi="Times New Roman" w:cs="Times New Roman"/>
          <w:sz w:val="28"/>
          <w:szCs w:val="28"/>
        </w:rPr>
        <w:t>/</w:t>
      </w:r>
      <w:r>
        <w:rPr>
          <w:rFonts w:ascii="Times New Roman" w:hAnsi="Times New Roman" w:cs="Times New Roman"/>
          <w:sz w:val="28"/>
          <w:szCs w:val="28"/>
        </w:rPr>
        <w:t xml:space="preserve"> </w:t>
      </w:r>
      <w:r w:rsidRPr="002F6A80">
        <w:rPr>
          <w:rFonts w:ascii="Times New Roman" w:hAnsi="Times New Roman" w:cs="Times New Roman"/>
          <w:sz w:val="28"/>
          <w:szCs w:val="28"/>
        </w:rPr>
        <w:t>cuối ảnh</w:t>
      </w:r>
      <w:r>
        <w:rPr>
          <w:rFonts w:ascii="Times New Roman" w:hAnsi="Times New Roman" w:cs="Times New Roman"/>
          <w:sz w:val="28"/>
          <w:szCs w:val="28"/>
        </w:rPr>
        <w:t xml:space="preserve">/ </w:t>
      </w:r>
      <w:r w:rsidRPr="002F6A80">
        <w:rPr>
          <w:rFonts w:ascii="Times New Roman" w:hAnsi="Times New Roman" w:cs="Times New Roman"/>
          <w:sz w:val="28"/>
          <w:szCs w:val="28"/>
        </w:rPr>
        <w:t>bên phải</w:t>
      </w:r>
      <w:r>
        <w:rPr>
          <w:rFonts w:ascii="Times New Roman" w:hAnsi="Times New Roman" w:cs="Times New Roman"/>
          <w:sz w:val="28"/>
          <w:szCs w:val="28"/>
        </w:rPr>
        <w:t>.</w:t>
      </w:r>
    </w:p>
    <w:p w14:paraId="2EFB4D5B" w14:textId="77777777" w:rsidR="002F6A80" w:rsidRPr="00333356" w:rsidRDefault="002F6A80"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B/ đầu</w:t>
      </w:r>
      <w:r w:rsidRPr="002F6A80">
        <w:rPr>
          <w:rFonts w:ascii="Times New Roman" w:hAnsi="Times New Roman" w:cs="Times New Roman"/>
          <w:sz w:val="28"/>
          <w:szCs w:val="28"/>
        </w:rPr>
        <w:t xml:space="preserve"> ảnh</w:t>
      </w:r>
      <w:r>
        <w:rPr>
          <w:rFonts w:ascii="Times New Roman" w:hAnsi="Times New Roman" w:cs="Times New Roman"/>
          <w:sz w:val="28"/>
          <w:szCs w:val="28"/>
        </w:rPr>
        <w:t xml:space="preserve">/ </w:t>
      </w:r>
      <w:r w:rsidRPr="002F6A80">
        <w:rPr>
          <w:rFonts w:ascii="Times New Roman" w:hAnsi="Times New Roman" w:cs="Times New Roman"/>
          <w:sz w:val="28"/>
          <w:szCs w:val="28"/>
        </w:rPr>
        <w:t>bên phải</w:t>
      </w:r>
      <w:r>
        <w:rPr>
          <w:rFonts w:ascii="Times New Roman" w:hAnsi="Times New Roman" w:cs="Times New Roman"/>
          <w:sz w:val="28"/>
          <w:szCs w:val="28"/>
        </w:rPr>
        <w:t>.</w:t>
      </w:r>
    </w:p>
    <w:p w14:paraId="79D371D9" w14:textId="77777777" w:rsidR="002F6A80" w:rsidRDefault="002F6A80"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C/ </w:t>
      </w:r>
      <w:r w:rsidRPr="002F6A80">
        <w:rPr>
          <w:rFonts w:ascii="Times New Roman" w:hAnsi="Times New Roman" w:cs="Times New Roman"/>
          <w:sz w:val="28"/>
          <w:szCs w:val="28"/>
        </w:rPr>
        <w:t>cuối ảnh</w:t>
      </w:r>
      <w:r>
        <w:rPr>
          <w:rFonts w:ascii="Times New Roman" w:hAnsi="Times New Roman" w:cs="Times New Roman"/>
          <w:sz w:val="28"/>
          <w:szCs w:val="28"/>
        </w:rPr>
        <w:t>/ bên trái.</w:t>
      </w:r>
    </w:p>
    <w:p w14:paraId="3FC39136" w14:textId="77777777" w:rsidR="002F6A80" w:rsidRPr="00333356" w:rsidRDefault="002F6A80"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 đầu</w:t>
      </w:r>
      <w:r w:rsidRPr="002F6A80">
        <w:rPr>
          <w:rFonts w:ascii="Times New Roman" w:hAnsi="Times New Roman" w:cs="Times New Roman"/>
          <w:sz w:val="28"/>
          <w:szCs w:val="28"/>
        </w:rPr>
        <w:t xml:space="preserve"> ảnh</w:t>
      </w:r>
      <w:r>
        <w:rPr>
          <w:rFonts w:ascii="Times New Roman" w:hAnsi="Times New Roman" w:cs="Times New Roman"/>
          <w:sz w:val="28"/>
          <w:szCs w:val="28"/>
        </w:rPr>
        <w:t>/ bên trái.</w:t>
      </w:r>
    </w:p>
    <w:p w14:paraId="4CA6965D" w14:textId="77777777" w:rsidR="002F6A80" w:rsidRDefault="00A66DC5"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Câu </w:t>
      </w:r>
      <w:proofErr w:type="gramStart"/>
      <w:r>
        <w:rPr>
          <w:rFonts w:ascii="Times New Roman" w:hAnsi="Times New Roman" w:cs="Times New Roman"/>
          <w:sz w:val="28"/>
          <w:szCs w:val="28"/>
        </w:rPr>
        <w:t>171:Trong</w:t>
      </w:r>
      <w:proofErr w:type="gramEnd"/>
      <w:r>
        <w:rPr>
          <w:rFonts w:ascii="Times New Roman" w:hAnsi="Times New Roman" w:cs="Times New Roman"/>
          <w:sz w:val="28"/>
          <w:szCs w:val="28"/>
        </w:rPr>
        <w:t xml:space="preserve"> kỹ thuật nén ảnh JPEG, s</w:t>
      </w:r>
      <w:r w:rsidRPr="00A66DC5">
        <w:rPr>
          <w:rFonts w:ascii="Times New Roman" w:hAnsi="Times New Roman" w:cs="Times New Roman"/>
          <w:sz w:val="28"/>
          <w:szCs w:val="28"/>
        </w:rPr>
        <w:t>ử dụng phép biến đổi cosin để  biến đổi trên khố</w:t>
      </w:r>
      <w:r>
        <w:rPr>
          <w:rFonts w:ascii="Times New Roman" w:hAnsi="Times New Roman" w:cs="Times New Roman"/>
          <w:sz w:val="28"/>
          <w:szCs w:val="28"/>
        </w:rPr>
        <w:t xml:space="preserve">i 8 x8 ( đơn vị dữ liệu ). </w:t>
      </w:r>
      <w:r w:rsidRPr="00A66DC5">
        <w:rPr>
          <w:rFonts w:ascii="Times New Roman" w:hAnsi="Times New Roman" w:cs="Times New Roman"/>
          <w:sz w:val="28"/>
          <w:szCs w:val="28"/>
        </w:rPr>
        <w:t>Phép biến đổi dược thực hiện trên mảng 8 x 8 hay trên đơn vị dữ liệu ảnh theo công thức</w:t>
      </w:r>
      <w:r>
        <w:rPr>
          <w:rFonts w:ascii="Times New Roman" w:hAnsi="Times New Roman" w:cs="Times New Roman"/>
          <w:sz w:val="28"/>
          <w:szCs w:val="28"/>
        </w:rPr>
        <w:t>:</w:t>
      </w:r>
    </w:p>
    <w:p w14:paraId="2DE34E25" w14:textId="77777777" w:rsidR="00A66DC5" w:rsidRDefault="00A66DC5" w:rsidP="00C22806">
      <w:pPr>
        <w:autoSpaceDE w:val="0"/>
        <w:autoSpaceDN w:val="0"/>
        <w:adjustRightInd w:val="0"/>
        <w:spacing w:line="240" w:lineRule="auto"/>
        <w:ind w:left="-90" w:right="-630"/>
        <w:jc w:val="both"/>
      </w:pPr>
      <w:r>
        <w:rPr>
          <w:rFonts w:ascii="Times New Roman" w:hAnsi="Times New Roman" w:cs="Times New Roman"/>
          <w:sz w:val="28"/>
          <w:szCs w:val="28"/>
        </w:rPr>
        <w:t>A</w:t>
      </w:r>
      <w:r w:rsidR="00C3556D">
        <w:rPr>
          <w:rFonts w:ascii="Times New Roman" w:hAnsi="Times New Roman" w:cs="Times New Roman"/>
          <w:sz w:val="28"/>
          <w:szCs w:val="28"/>
        </w:rPr>
        <w:t>/</w:t>
      </w:r>
      <w:r>
        <w:rPr>
          <w:rFonts w:ascii="Times New Roman" w:hAnsi="Times New Roman" w:cs="Times New Roman"/>
          <w:sz w:val="28"/>
          <w:szCs w:val="28"/>
        </w:rPr>
        <w:t xml:space="preserve"> G</w:t>
      </w:r>
      <w:r>
        <w:rPr>
          <w:rFonts w:ascii="Times New Roman" w:hAnsi="Times New Roman" w:cs="Times New Roman"/>
          <w:sz w:val="28"/>
          <w:szCs w:val="28"/>
          <w:vertAlign w:val="subscript"/>
        </w:rPr>
        <w:t>ij</w:t>
      </w:r>
      <w:r>
        <w:rPr>
          <w:rFonts w:ascii="Times New Roman" w:hAnsi="Times New Roman" w:cs="Times New Roman"/>
          <w:sz w:val="28"/>
          <w:szCs w:val="28"/>
        </w:rPr>
        <w:t xml:space="preserve"> = </w:t>
      </w:r>
      <w:r w:rsidR="00D764E7" w:rsidRPr="00D764E7">
        <w:rPr>
          <w:position w:val="-30"/>
        </w:rPr>
        <w:object w:dxaOrig="4459" w:dyaOrig="700" w14:anchorId="57FB9A6E">
          <v:shape id="_x0000_i1028" type="#_x0000_t75" style="width:222.75pt;height:35.25pt" o:ole="">
            <v:imagedata r:id="rId12" o:title=""/>
          </v:shape>
          <o:OLEObject Type="Embed" ProgID="Equation.DSMT4" ShapeID="_x0000_i1028" DrawAspect="Content" ObjectID="_1698152743" r:id="rId13"/>
        </w:object>
      </w:r>
    </w:p>
    <w:p w14:paraId="0439AB8D" w14:textId="77777777" w:rsidR="00A66DC5" w:rsidRDefault="00A66DC5"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B/ G</w:t>
      </w:r>
      <w:r>
        <w:rPr>
          <w:rFonts w:ascii="Times New Roman" w:hAnsi="Times New Roman" w:cs="Times New Roman"/>
          <w:sz w:val="28"/>
          <w:szCs w:val="28"/>
          <w:vertAlign w:val="subscript"/>
        </w:rPr>
        <w:t>ij</w:t>
      </w:r>
      <w:r>
        <w:rPr>
          <w:rFonts w:ascii="Times New Roman" w:hAnsi="Times New Roman" w:cs="Times New Roman"/>
          <w:sz w:val="28"/>
          <w:szCs w:val="28"/>
        </w:rPr>
        <w:t xml:space="preserve"> = </w:t>
      </w:r>
      <w:r w:rsidR="00D764E7" w:rsidRPr="00D764E7">
        <w:rPr>
          <w:rFonts w:ascii="Times New Roman" w:hAnsi="Times New Roman" w:cs="Times New Roman"/>
          <w:position w:val="-30"/>
          <w:sz w:val="28"/>
          <w:szCs w:val="28"/>
        </w:rPr>
        <w:object w:dxaOrig="4220" w:dyaOrig="700" w14:anchorId="6A605DD4">
          <v:shape id="_x0000_i1029" type="#_x0000_t75" style="width:210.75pt;height:35.25pt" o:ole="">
            <v:imagedata r:id="rId14" o:title=""/>
          </v:shape>
          <o:OLEObject Type="Embed" ProgID="Equation.DSMT4" ShapeID="_x0000_i1029" DrawAspect="Content" ObjectID="_1698152744" r:id="rId15"/>
        </w:object>
      </w:r>
    </w:p>
    <w:p w14:paraId="3376E5FD" w14:textId="77777777" w:rsidR="00A66DC5" w:rsidRDefault="00A66DC5"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 G</w:t>
      </w:r>
      <w:r>
        <w:rPr>
          <w:rFonts w:ascii="Times New Roman" w:hAnsi="Times New Roman" w:cs="Times New Roman"/>
          <w:sz w:val="28"/>
          <w:szCs w:val="28"/>
          <w:vertAlign w:val="subscript"/>
        </w:rPr>
        <w:t xml:space="preserve">ij </w:t>
      </w:r>
      <w:r>
        <w:rPr>
          <w:rFonts w:ascii="Times New Roman" w:hAnsi="Times New Roman" w:cs="Times New Roman"/>
          <w:sz w:val="28"/>
          <w:szCs w:val="28"/>
        </w:rPr>
        <w:t xml:space="preserve">= </w:t>
      </w:r>
      <w:r w:rsidR="00D764E7" w:rsidRPr="00D764E7">
        <w:rPr>
          <w:rFonts w:ascii="Times New Roman" w:hAnsi="Times New Roman" w:cs="Times New Roman"/>
          <w:position w:val="-30"/>
          <w:sz w:val="28"/>
          <w:szCs w:val="28"/>
        </w:rPr>
        <w:object w:dxaOrig="4459" w:dyaOrig="700" w14:anchorId="0DFC7A97">
          <v:shape id="_x0000_i1030" type="#_x0000_t75" style="width:222.75pt;height:35.25pt" o:ole="">
            <v:imagedata r:id="rId16" o:title=""/>
          </v:shape>
          <o:OLEObject Type="Embed" ProgID="Equation.DSMT4" ShapeID="_x0000_i1030" DrawAspect="Content" ObjectID="_1698152745" r:id="rId17"/>
        </w:object>
      </w:r>
    </w:p>
    <w:p w14:paraId="7361E35D" w14:textId="77777777" w:rsidR="00D764E7" w:rsidRDefault="00A66DC5"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lastRenderedPageBreak/>
        <w:t>D/ G</w:t>
      </w:r>
      <w:r>
        <w:rPr>
          <w:rFonts w:ascii="Times New Roman" w:hAnsi="Times New Roman" w:cs="Times New Roman"/>
          <w:sz w:val="28"/>
          <w:szCs w:val="28"/>
          <w:vertAlign w:val="subscript"/>
        </w:rPr>
        <w:t xml:space="preserve">ij </w:t>
      </w:r>
      <w:r>
        <w:rPr>
          <w:rFonts w:ascii="Times New Roman" w:hAnsi="Times New Roman" w:cs="Times New Roman"/>
          <w:sz w:val="28"/>
          <w:szCs w:val="28"/>
        </w:rPr>
        <w:t xml:space="preserve">= </w:t>
      </w:r>
      <w:r w:rsidR="00D764E7" w:rsidRPr="00D764E7">
        <w:rPr>
          <w:rFonts w:ascii="Times New Roman" w:hAnsi="Times New Roman" w:cs="Times New Roman"/>
          <w:position w:val="-30"/>
          <w:sz w:val="28"/>
          <w:szCs w:val="28"/>
        </w:rPr>
        <w:object w:dxaOrig="4000" w:dyaOrig="700" w14:anchorId="29F7ADE7">
          <v:shape id="_x0000_i1031" type="#_x0000_t75" style="width:200.25pt;height:35.25pt" o:ole="">
            <v:imagedata r:id="rId18" o:title=""/>
          </v:shape>
          <o:OLEObject Type="Embed" ProgID="Equation.DSMT4" ShapeID="_x0000_i1031" DrawAspect="Content" ObjectID="_1698152746" r:id="rId19"/>
        </w:object>
      </w:r>
    </w:p>
    <w:p w14:paraId="0D5C596E" w14:textId="77777777" w:rsidR="00D764E7" w:rsidRDefault="00D764E7"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Câu 172: Trong kỹ thuật nén ảnh </w:t>
      </w:r>
      <w:proofErr w:type="gramStart"/>
      <w:r>
        <w:rPr>
          <w:rFonts w:ascii="Times New Roman" w:hAnsi="Times New Roman" w:cs="Times New Roman"/>
          <w:sz w:val="28"/>
          <w:szCs w:val="28"/>
        </w:rPr>
        <w:t>JPEG,</w:t>
      </w:r>
      <w:r w:rsidRPr="00D764E7">
        <w:rPr>
          <w:rFonts w:ascii="Times New Roman" w:hAnsi="Times New Roman" w:cs="Times New Roman"/>
          <w:sz w:val="28"/>
          <w:szCs w:val="28"/>
        </w:rPr>
        <w:t>Khi</w:t>
      </w:r>
      <w:proofErr w:type="gramEnd"/>
      <w:r w:rsidRPr="00D764E7">
        <w:rPr>
          <w:rFonts w:ascii="Times New Roman" w:hAnsi="Times New Roman" w:cs="Times New Roman"/>
          <w:sz w:val="28"/>
          <w:szCs w:val="28"/>
        </w:rPr>
        <w:t xml:space="preserve"> giải nén sử dụng phép biến đổi cosin  ngược  theo công thức</w:t>
      </w:r>
      <w:r>
        <w:rPr>
          <w:rFonts w:ascii="Times New Roman" w:hAnsi="Times New Roman" w:cs="Times New Roman"/>
          <w:sz w:val="28"/>
          <w:szCs w:val="28"/>
        </w:rPr>
        <w:t>:</w:t>
      </w:r>
    </w:p>
    <w:p w14:paraId="2ADF8124" w14:textId="77777777" w:rsidR="00D764E7" w:rsidRDefault="00D764E7"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w:t>
      </w:r>
      <w:r w:rsidR="00C3556D">
        <w:rPr>
          <w:rFonts w:ascii="Times New Roman" w:hAnsi="Times New Roman" w:cs="Times New Roman"/>
          <w:sz w:val="28"/>
          <w:szCs w:val="28"/>
        </w:rPr>
        <w:t>/</w:t>
      </w:r>
      <w:r>
        <w:rPr>
          <w:rFonts w:ascii="Times New Roman" w:hAnsi="Times New Roman" w:cs="Times New Roman"/>
          <w:sz w:val="28"/>
          <w:szCs w:val="28"/>
        </w:rPr>
        <w:t xml:space="preserve"> P</w:t>
      </w:r>
      <w:r>
        <w:rPr>
          <w:rFonts w:ascii="Times New Roman" w:hAnsi="Times New Roman" w:cs="Times New Roman"/>
          <w:sz w:val="28"/>
          <w:szCs w:val="28"/>
          <w:vertAlign w:val="subscript"/>
        </w:rPr>
        <w:t xml:space="preserve">xy </w:t>
      </w:r>
      <w:r>
        <w:rPr>
          <w:rFonts w:ascii="Times New Roman" w:hAnsi="Times New Roman" w:cs="Times New Roman"/>
          <w:sz w:val="28"/>
          <w:szCs w:val="28"/>
        </w:rPr>
        <w:t xml:space="preserve">= </w:t>
      </w:r>
      <w:r w:rsidRPr="00D764E7">
        <w:rPr>
          <w:rFonts w:ascii="Times New Roman" w:hAnsi="Times New Roman" w:cs="Times New Roman"/>
          <w:position w:val="-30"/>
          <w:sz w:val="28"/>
          <w:szCs w:val="28"/>
        </w:rPr>
        <w:object w:dxaOrig="4420" w:dyaOrig="700" w14:anchorId="1DD72F7E">
          <v:shape id="_x0000_i1032" type="#_x0000_t75" style="width:221.25pt;height:35.25pt" o:ole="">
            <v:imagedata r:id="rId20" o:title=""/>
          </v:shape>
          <o:OLEObject Type="Embed" ProgID="Equation.DSMT4" ShapeID="_x0000_i1032" DrawAspect="Content" ObjectID="_1698152747" r:id="rId21"/>
        </w:object>
      </w:r>
    </w:p>
    <w:p w14:paraId="5B6A140C" w14:textId="77777777" w:rsidR="00D764E7" w:rsidRPr="00D764E7" w:rsidRDefault="00D764E7" w:rsidP="00C22806">
      <w:pPr>
        <w:autoSpaceDE w:val="0"/>
        <w:autoSpaceDN w:val="0"/>
        <w:adjustRightInd w:val="0"/>
        <w:spacing w:line="240" w:lineRule="auto"/>
        <w:ind w:left="-90" w:right="-630"/>
        <w:jc w:val="both"/>
        <w:rPr>
          <w:rFonts w:ascii="Times New Roman" w:hAnsi="Times New Roman" w:cs="Times New Roman"/>
          <w:sz w:val="28"/>
          <w:szCs w:val="28"/>
          <w:vertAlign w:val="subscript"/>
        </w:rPr>
      </w:pPr>
      <w:r>
        <w:rPr>
          <w:rFonts w:ascii="Times New Roman" w:hAnsi="Times New Roman" w:cs="Times New Roman"/>
          <w:sz w:val="28"/>
          <w:szCs w:val="28"/>
        </w:rPr>
        <w:t>B/ P</w:t>
      </w:r>
      <w:r>
        <w:rPr>
          <w:rFonts w:ascii="Times New Roman" w:hAnsi="Times New Roman" w:cs="Times New Roman"/>
          <w:sz w:val="28"/>
          <w:szCs w:val="28"/>
          <w:vertAlign w:val="subscript"/>
        </w:rPr>
        <w:t xml:space="preserve">xy </w:t>
      </w:r>
      <w:r>
        <w:rPr>
          <w:rFonts w:ascii="Times New Roman" w:hAnsi="Times New Roman" w:cs="Times New Roman"/>
          <w:sz w:val="28"/>
          <w:szCs w:val="28"/>
        </w:rPr>
        <w:t xml:space="preserve">= </w:t>
      </w:r>
      <w:r w:rsidRPr="00D764E7">
        <w:rPr>
          <w:rFonts w:ascii="Times New Roman" w:hAnsi="Times New Roman" w:cs="Times New Roman"/>
          <w:position w:val="-30"/>
          <w:sz w:val="28"/>
          <w:szCs w:val="28"/>
        </w:rPr>
        <w:object w:dxaOrig="4160" w:dyaOrig="700" w14:anchorId="6345AD91">
          <v:shape id="_x0000_i1033" type="#_x0000_t75" style="width:207.75pt;height:35.25pt" o:ole="">
            <v:imagedata r:id="rId22" o:title=""/>
          </v:shape>
          <o:OLEObject Type="Embed" ProgID="Equation.DSMT4" ShapeID="_x0000_i1033" DrawAspect="Content" ObjectID="_1698152748" r:id="rId23"/>
        </w:object>
      </w:r>
    </w:p>
    <w:p w14:paraId="0F9005A0" w14:textId="77777777" w:rsidR="00D764E7" w:rsidRPr="00D764E7" w:rsidRDefault="00D764E7" w:rsidP="00C22806">
      <w:pPr>
        <w:autoSpaceDE w:val="0"/>
        <w:autoSpaceDN w:val="0"/>
        <w:adjustRightInd w:val="0"/>
        <w:spacing w:line="240" w:lineRule="auto"/>
        <w:ind w:left="-90" w:right="-630"/>
        <w:jc w:val="both"/>
        <w:rPr>
          <w:rFonts w:ascii="Times New Roman" w:hAnsi="Times New Roman" w:cs="Times New Roman"/>
          <w:sz w:val="28"/>
          <w:szCs w:val="28"/>
          <w:vertAlign w:val="subscript"/>
        </w:rPr>
      </w:pPr>
      <w:r>
        <w:rPr>
          <w:rFonts w:ascii="Times New Roman" w:hAnsi="Times New Roman" w:cs="Times New Roman"/>
          <w:sz w:val="28"/>
          <w:szCs w:val="28"/>
        </w:rPr>
        <w:t>C/ P</w:t>
      </w:r>
      <w:r>
        <w:rPr>
          <w:rFonts w:ascii="Times New Roman" w:hAnsi="Times New Roman" w:cs="Times New Roman"/>
          <w:sz w:val="28"/>
          <w:szCs w:val="28"/>
          <w:vertAlign w:val="subscript"/>
        </w:rPr>
        <w:t xml:space="preserve">xy </w:t>
      </w:r>
      <w:r>
        <w:rPr>
          <w:rFonts w:ascii="Times New Roman" w:hAnsi="Times New Roman" w:cs="Times New Roman"/>
          <w:sz w:val="28"/>
          <w:szCs w:val="28"/>
        </w:rPr>
        <w:t xml:space="preserve">= </w:t>
      </w:r>
      <w:r w:rsidRPr="00D764E7">
        <w:rPr>
          <w:rFonts w:ascii="Times New Roman" w:hAnsi="Times New Roman" w:cs="Times New Roman"/>
          <w:position w:val="-30"/>
          <w:sz w:val="28"/>
          <w:szCs w:val="28"/>
        </w:rPr>
        <w:object w:dxaOrig="4180" w:dyaOrig="700" w14:anchorId="032087BE">
          <v:shape id="_x0000_i1034" type="#_x0000_t75" style="width:209.25pt;height:35.25pt" o:ole="">
            <v:imagedata r:id="rId24" o:title=""/>
          </v:shape>
          <o:OLEObject Type="Embed" ProgID="Equation.DSMT4" ShapeID="_x0000_i1034" DrawAspect="Content" ObjectID="_1698152749" r:id="rId25"/>
        </w:object>
      </w:r>
    </w:p>
    <w:p w14:paraId="233488DE" w14:textId="77777777" w:rsidR="005878FE" w:rsidRDefault="00D764E7" w:rsidP="00C22806">
      <w:pPr>
        <w:autoSpaceDE w:val="0"/>
        <w:autoSpaceDN w:val="0"/>
        <w:adjustRightInd w:val="0"/>
        <w:spacing w:line="240" w:lineRule="auto"/>
        <w:ind w:left="-90" w:right="-630"/>
        <w:jc w:val="both"/>
        <w:rPr>
          <w:rFonts w:ascii="Times New Roman" w:hAnsi="Times New Roman" w:cs="Times New Roman"/>
          <w:sz w:val="28"/>
          <w:szCs w:val="28"/>
          <w:vertAlign w:val="subscript"/>
        </w:rPr>
      </w:pPr>
      <w:r>
        <w:rPr>
          <w:rFonts w:ascii="Times New Roman" w:hAnsi="Times New Roman" w:cs="Times New Roman"/>
          <w:sz w:val="28"/>
          <w:szCs w:val="28"/>
        </w:rPr>
        <w:t>D/ P</w:t>
      </w:r>
      <w:r>
        <w:rPr>
          <w:rFonts w:ascii="Times New Roman" w:hAnsi="Times New Roman" w:cs="Times New Roman"/>
          <w:sz w:val="28"/>
          <w:szCs w:val="28"/>
          <w:vertAlign w:val="subscript"/>
        </w:rPr>
        <w:t xml:space="preserve">xy </w:t>
      </w:r>
      <w:r>
        <w:rPr>
          <w:rFonts w:ascii="Times New Roman" w:hAnsi="Times New Roman" w:cs="Times New Roman"/>
          <w:sz w:val="28"/>
          <w:szCs w:val="28"/>
        </w:rPr>
        <w:t xml:space="preserve">= </w:t>
      </w:r>
      <w:r w:rsidRPr="00D764E7">
        <w:rPr>
          <w:rFonts w:ascii="Times New Roman" w:hAnsi="Times New Roman" w:cs="Times New Roman"/>
          <w:position w:val="-30"/>
          <w:sz w:val="28"/>
          <w:szCs w:val="28"/>
        </w:rPr>
        <w:object w:dxaOrig="4420" w:dyaOrig="700" w14:anchorId="1204455D">
          <v:shape id="_x0000_i1035" type="#_x0000_t75" style="width:221.25pt;height:35.25pt" o:ole="">
            <v:imagedata r:id="rId26" o:title=""/>
          </v:shape>
          <o:OLEObject Type="Embed" ProgID="Equation.DSMT4" ShapeID="_x0000_i1035" DrawAspect="Content" ObjectID="_1698152750" r:id="rId27"/>
        </w:object>
      </w:r>
    </w:p>
    <w:p w14:paraId="317379E7" w14:textId="77777777" w:rsidR="007C0C27" w:rsidRDefault="007C0C27"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Câu </w:t>
      </w:r>
      <w:proofErr w:type="gramStart"/>
      <w:r>
        <w:rPr>
          <w:rFonts w:ascii="Times New Roman" w:hAnsi="Times New Roman" w:cs="Times New Roman"/>
          <w:sz w:val="28"/>
          <w:szCs w:val="28"/>
        </w:rPr>
        <w:t>173:Trong</w:t>
      </w:r>
      <w:proofErr w:type="gramEnd"/>
      <w:r>
        <w:rPr>
          <w:rFonts w:ascii="Times New Roman" w:hAnsi="Times New Roman" w:cs="Times New Roman"/>
          <w:sz w:val="28"/>
          <w:szCs w:val="28"/>
        </w:rPr>
        <w:t xml:space="preserve"> kỹ thuật nén </w:t>
      </w:r>
      <w:r w:rsidR="00702EC9">
        <w:rPr>
          <w:rFonts w:ascii="Times New Roman" w:hAnsi="Times New Roman" w:cs="Times New Roman"/>
          <w:sz w:val="28"/>
          <w:szCs w:val="28"/>
        </w:rPr>
        <w:t>video</w:t>
      </w:r>
      <w:r>
        <w:rPr>
          <w:rFonts w:ascii="Times New Roman" w:hAnsi="Times New Roman" w:cs="Times New Roman"/>
          <w:sz w:val="28"/>
          <w:szCs w:val="28"/>
        </w:rPr>
        <w:t xml:space="preserve"> MPEG, MPEG là chữ viết tắt của :</w:t>
      </w:r>
    </w:p>
    <w:p w14:paraId="361850CF" w14:textId="77777777" w:rsidR="007C0C27" w:rsidRDefault="007C0C27"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w:t>
      </w:r>
      <w:r w:rsidR="00C3556D">
        <w:rPr>
          <w:rFonts w:ascii="Times New Roman" w:hAnsi="Times New Roman" w:cs="Times New Roman"/>
          <w:sz w:val="28"/>
          <w:szCs w:val="28"/>
        </w:rPr>
        <w:t>/</w:t>
      </w:r>
      <w:r>
        <w:rPr>
          <w:rFonts w:ascii="Times New Roman" w:hAnsi="Times New Roman" w:cs="Times New Roman"/>
          <w:sz w:val="28"/>
          <w:szCs w:val="28"/>
        </w:rPr>
        <w:t xml:space="preserve"> Moving Picture Expert Group</w:t>
      </w:r>
    </w:p>
    <w:p w14:paraId="5DE0F063" w14:textId="77777777" w:rsidR="007C0C27" w:rsidRDefault="007C0C27"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B/ Movie Picture Expert Group</w:t>
      </w:r>
    </w:p>
    <w:p w14:paraId="1972E1FB" w14:textId="77777777" w:rsidR="007C0C27" w:rsidRDefault="007C0C27"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 Moving Photo Expert Group</w:t>
      </w:r>
    </w:p>
    <w:p w14:paraId="67540FC1" w14:textId="77777777" w:rsidR="007C0C27" w:rsidRDefault="007C0C27"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 Moving Photographic Expert Group</w:t>
      </w:r>
    </w:p>
    <w:p w14:paraId="1EED5A73" w14:textId="77777777" w:rsidR="00140934" w:rsidRDefault="0014093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Câu 174: </w:t>
      </w:r>
      <w:r w:rsidRPr="00140934">
        <w:rPr>
          <w:rFonts w:ascii="Times New Roman" w:hAnsi="Times New Roman" w:cs="Times New Roman"/>
          <w:sz w:val="28"/>
          <w:szCs w:val="28"/>
        </w:rPr>
        <w:t>Ảnh loạ</w:t>
      </w:r>
      <w:r>
        <w:rPr>
          <w:rFonts w:ascii="Times New Roman" w:hAnsi="Times New Roman" w:cs="Times New Roman"/>
          <w:sz w:val="28"/>
          <w:szCs w:val="28"/>
        </w:rPr>
        <w:t>i _____l</w:t>
      </w:r>
      <w:r w:rsidRPr="00140934">
        <w:rPr>
          <w:rFonts w:ascii="Times New Roman" w:hAnsi="Times New Roman" w:cs="Times New Roman"/>
          <w:sz w:val="28"/>
          <w:szCs w:val="28"/>
        </w:rPr>
        <w:t>à ảnh được mã hóa riêng, tương tự như việc mã hóa ảnh tĩnh trong JPEG. Ả</w:t>
      </w:r>
      <w:r>
        <w:rPr>
          <w:rFonts w:ascii="Times New Roman" w:hAnsi="Times New Roman" w:cs="Times New Roman"/>
          <w:sz w:val="28"/>
          <w:szCs w:val="28"/>
        </w:rPr>
        <w:t>nh ____</w:t>
      </w:r>
      <w:r w:rsidRPr="00140934">
        <w:rPr>
          <w:rFonts w:ascii="Times New Roman" w:hAnsi="Times New Roman" w:cs="Times New Roman"/>
          <w:sz w:val="28"/>
          <w:szCs w:val="28"/>
        </w:rPr>
        <w:t xml:space="preserve"> cho phép truy cập ngẫu nhiên, tuy nhiên cho tỷ lệ nén thấp nhất.</w:t>
      </w:r>
    </w:p>
    <w:p w14:paraId="12B3A082" w14:textId="77777777" w:rsidR="00140934" w:rsidRDefault="0014093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w:t>
      </w:r>
      <w:r w:rsidR="00C3556D">
        <w:rPr>
          <w:rFonts w:ascii="Times New Roman" w:hAnsi="Times New Roman" w:cs="Times New Roman"/>
          <w:sz w:val="28"/>
          <w:szCs w:val="28"/>
        </w:rPr>
        <w:t>/</w:t>
      </w:r>
      <w:r>
        <w:rPr>
          <w:rFonts w:ascii="Times New Roman" w:hAnsi="Times New Roman" w:cs="Times New Roman"/>
          <w:sz w:val="28"/>
          <w:szCs w:val="28"/>
        </w:rPr>
        <w:t xml:space="preserve"> I</w:t>
      </w:r>
    </w:p>
    <w:p w14:paraId="10214D95" w14:textId="77777777" w:rsidR="00140934" w:rsidRDefault="0014093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B/ P</w:t>
      </w:r>
    </w:p>
    <w:p w14:paraId="68AA0300" w14:textId="77777777" w:rsidR="00140934" w:rsidRDefault="0014093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 B</w:t>
      </w:r>
    </w:p>
    <w:p w14:paraId="5D4207D7" w14:textId="77777777" w:rsidR="00140934" w:rsidRDefault="0014093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 D</w:t>
      </w:r>
    </w:p>
    <w:p w14:paraId="4933B213" w14:textId="77777777" w:rsidR="00140934" w:rsidRDefault="0014093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Câu </w:t>
      </w:r>
      <w:proofErr w:type="gramStart"/>
      <w:r>
        <w:rPr>
          <w:rFonts w:ascii="Times New Roman" w:hAnsi="Times New Roman" w:cs="Times New Roman"/>
          <w:sz w:val="28"/>
          <w:szCs w:val="28"/>
        </w:rPr>
        <w:t>175 :</w:t>
      </w:r>
      <w:r w:rsidRPr="00140934">
        <w:rPr>
          <w:rFonts w:ascii="Times New Roman" w:hAnsi="Times New Roman" w:cs="Times New Roman"/>
          <w:sz w:val="28"/>
          <w:szCs w:val="28"/>
        </w:rPr>
        <w:t>Ảnh</w:t>
      </w:r>
      <w:proofErr w:type="gramEnd"/>
      <w:r w:rsidRPr="00140934">
        <w:rPr>
          <w:rFonts w:ascii="Times New Roman" w:hAnsi="Times New Roman" w:cs="Times New Roman"/>
          <w:sz w:val="28"/>
          <w:szCs w:val="28"/>
        </w:rPr>
        <w:t xml:space="preserve"> loạ</w:t>
      </w:r>
      <w:r>
        <w:rPr>
          <w:rFonts w:ascii="Times New Roman" w:hAnsi="Times New Roman" w:cs="Times New Roman"/>
          <w:sz w:val="28"/>
          <w:szCs w:val="28"/>
        </w:rPr>
        <w:t>i _____l</w:t>
      </w:r>
      <w:r w:rsidRPr="00140934">
        <w:rPr>
          <w:rFonts w:ascii="Times New Roman" w:hAnsi="Times New Roman" w:cs="Times New Roman"/>
          <w:sz w:val="28"/>
          <w:szCs w:val="28"/>
        </w:rPr>
        <w:t>à ảnh được mã hóa có bù chuyển động từ ảnh I hoặc ả</w:t>
      </w:r>
      <w:r>
        <w:rPr>
          <w:rFonts w:ascii="Times New Roman" w:hAnsi="Times New Roman" w:cs="Times New Roman"/>
          <w:sz w:val="28"/>
          <w:szCs w:val="28"/>
        </w:rPr>
        <w:t>nh ___</w:t>
      </w:r>
      <w:r w:rsidRPr="00140934">
        <w:rPr>
          <w:rFonts w:ascii="Times New Roman" w:hAnsi="Times New Roman" w:cs="Times New Roman"/>
          <w:sz w:val="28"/>
          <w:szCs w:val="28"/>
        </w:rPr>
        <w:t xml:space="preserve"> phía trước. Ả</w:t>
      </w:r>
      <w:r>
        <w:rPr>
          <w:rFonts w:ascii="Times New Roman" w:hAnsi="Times New Roman" w:cs="Times New Roman"/>
          <w:sz w:val="28"/>
          <w:szCs w:val="28"/>
        </w:rPr>
        <w:t>nh ____</w:t>
      </w:r>
      <w:r w:rsidRPr="00140934">
        <w:rPr>
          <w:rFonts w:ascii="Times New Roman" w:hAnsi="Times New Roman" w:cs="Times New Roman"/>
          <w:sz w:val="28"/>
          <w:szCs w:val="28"/>
        </w:rPr>
        <w:t xml:space="preserve"> cung cấp cho hệ số nén cao hơn ảnh </w:t>
      </w:r>
      <w:proofErr w:type="gramStart"/>
      <w:r w:rsidRPr="00140934">
        <w:rPr>
          <w:rFonts w:ascii="Times New Roman" w:hAnsi="Times New Roman" w:cs="Times New Roman"/>
          <w:sz w:val="28"/>
          <w:szCs w:val="28"/>
        </w:rPr>
        <w:t xml:space="preserve">I </w:t>
      </w:r>
      <w:r>
        <w:rPr>
          <w:rFonts w:ascii="Times New Roman" w:hAnsi="Times New Roman" w:cs="Times New Roman"/>
          <w:sz w:val="28"/>
          <w:szCs w:val="28"/>
        </w:rPr>
        <w:t>.</w:t>
      </w:r>
      <w:proofErr w:type="gramEnd"/>
    </w:p>
    <w:p w14:paraId="5F435D1D" w14:textId="77777777" w:rsidR="00140934" w:rsidRDefault="0014093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 GOP</w:t>
      </w:r>
    </w:p>
    <w:p w14:paraId="3658160D" w14:textId="77777777" w:rsidR="00140934" w:rsidRDefault="0014093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B</w:t>
      </w:r>
      <w:r w:rsidR="00C3556D">
        <w:rPr>
          <w:rFonts w:ascii="Times New Roman" w:hAnsi="Times New Roman" w:cs="Times New Roman"/>
          <w:sz w:val="28"/>
          <w:szCs w:val="28"/>
        </w:rPr>
        <w:t>/</w:t>
      </w:r>
      <w:r>
        <w:rPr>
          <w:rFonts w:ascii="Times New Roman" w:hAnsi="Times New Roman" w:cs="Times New Roman"/>
          <w:sz w:val="28"/>
          <w:szCs w:val="28"/>
        </w:rPr>
        <w:t xml:space="preserve"> P</w:t>
      </w:r>
    </w:p>
    <w:p w14:paraId="6C52B581" w14:textId="77777777" w:rsidR="00140934" w:rsidRDefault="0014093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lastRenderedPageBreak/>
        <w:t>C/ B</w:t>
      </w:r>
    </w:p>
    <w:p w14:paraId="3C0A0C53" w14:textId="77777777" w:rsidR="00140934" w:rsidRDefault="0014093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 D</w:t>
      </w:r>
    </w:p>
    <w:p w14:paraId="6887ACBC" w14:textId="77777777" w:rsidR="002502F6" w:rsidRDefault="002502F6" w:rsidP="00C22806">
      <w:pPr>
        <w:autoSpaceDE w:val="0"/>
        <w:autoSpaceDN w:val="0"/>
        <w:adjustRightInd w:val="0"/>
        <w:spacing w:line="240" w:lineRule="auto"/>
        <w:ind w:left="-90" w:right="-630"/>
        <w:jc w:val="both"/>
        <w:rPr>
          <w:rFonts w:ascii="Times New Roman" w:hAnsi="Times New Roman" w:cs="Times New Roman"/>
          <w:sz w:val="28"/>
          <w:szCs w:val="28"/>
        </w:rPr>
      </w:pPr>
    </w:p>
    <w:p w14:paraId="37FA874F" w14:textId="77777777" w:rsidR="00140934" w:rsidRDefault="0014093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âu 176: Ảnh loại ____l</w:t>
      </w:r>
      <w:r w:rsidRPr="00140934">
        <w:rPr>
          <w:rFonts w:ascii="Times New Roman" w:hAnsi="Times New Roman" w:cs="Times New Roman"/>
          <w:sz w:val="28"/>
          <w:szCs w:val="28"/>
        </w:rPr>
        <w:t>à ảnh được mã hóa sử dụng bù chuyển động từ các ảnh I hoặc P ở phía trước và ở phía sau. Ả</w:t>
      </w:r>
      <w:r>
        <w:rPr>
          <w:rFonts w:ascii="Times New Roman" w:hAnsi="Times New Roman" w:cs="Times New Roman"/>
          <w:sz w:val="28"/>
          <w:szCs w:val="28"/>
        </w:rPr>
        <w:t>nh _____</w:t>
      </w:r>
      <w:r w:rsidRPr="00140934">
        <w:rPr>
          <w:rFonts w:ascii="Times New Roman" w:hAnsi="Times New Roman" w:cs="Times New Roman"/>
          <w:sz w:val="28"/>
          <w:szCs w:val="28"/>
        </w:rPr>
        <w:t xml:space="preserve"> cho tỷ lệ nén cao nhất.</w:t>
      </w:r>
    </w:p>
    <w:p w14:paraId="2125A177" w14:textId="77777777" w:rsidR="00140934" w:rsidRDefault="0014093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 GOP</w:t>
      </w:r>
    </w:p>
    <w:p w14:paraId="3BB01BD0" w14:textId="77777777" w:rsidR="00140934" w:rsidRDefault="0014093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B/ P</w:t>
      </w:r>
    </w:p>
    <w:p w14:paraId="6E27BC46" w14:textId="77777777" w:rsidR="00140934" w:rsidRDefault="0014093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w:t>
      </w:r>
      <w:r w:rsidR="00C3556D">
        <w:rPr>
          <w:rFonts w:ascii="Times New Roman" w:hAnsi="Times New Roman" w:cs="Times New Roman"/>
          <w:sz w:val="28"/>
          <w:szCs w:val="28"/>
        </w:rPr>
        <w:t>/</w:t>
      </w:r>
      <w:r>
        <w:rPr>
          <w:rFonts w:ascii="Times New Roman" w:hAnsi="Times New Roman" w:cs="Times New Roman"/>
          <w:sz w:val="28"/>
          <w:szCs w:val="28"/>
        </w:rPr>
        <w:t xml:space="preserve"> B</w:t>
      </w:r>
    </w:p>
    <w:p w14:paraId="056EAEBD" w14:textId="77777777" w:rsidR="00140934" w:rsidRDefault="00140934"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 D</w:t>
      </w:r>
    </w:p>
    <w:p w14:paraId="02322BF5" w14:textId="77777777" w:rsidR="00660665" w:rsidRDefault="00660665"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Câu </w:t>
      </w:r>
      <w:proofErr w:type="gramStart"/>
      <w:r>
        <w:rPr>
          <w:rFonts w:ascii="Times New Roman" w:hAnsi="Times New Roman" w:cs="Times New Roman"/>
          <w:sz w:val="28"/>
          <w:szCs w:val="28"/>
        </w:rPr>
        <w:t>177:</w:t>
      </w:r>
      <w:r w:rsidRPr="00660665">
        <w:rPr>
          <w:rFonts w:ascii="Times New Roman" w:hAnsi="Times New Roman" w:cs="Times New Roman"/>
          <w:sz w:val="28"/>
          <w:szCs w:val="28"/>
        </w:rPr>
        <w:t>Ảnh</w:t>
      </w:r>
      <w:proofErr w:type="gramEnd"/>
      <w:r w:rsidRPr="00660665">
        <w:rPr>
          <w:rFonts w:ascii="Times New Roman" w:hAnsi="Times New Roman" w:cs="Times New Roman"/>
          <w:sz w:val="28"/>
          <w:szCs w:val="28"/>
        </w:rPr>
        <w:t xml:space="preserve"> loạ</w:t>
      </w:r>
      <w:r>
        <w:rPr>
          <w:rFonts w:ascii="Times New Roman" w:hAnsi="Times New Roman" w:cs="Times New Roman"/>
          <w:sz w:val="28"/>
          <w:szCs w:val="28"/>
        </w:rPr>
        <w:t>i_____l</w:t>
      </w:r>
      <w:r w:rsidRPr="00660665">
        <w:rPr>
          <w:rFonts w:ascii="Times New Roman" w:hAnsi="Times New Roman" w:cs="Times New Roman"/>
          <w:sz w:val="28"/>
          <w:szCs w:val="28"/>
        </w:rPr>
        <w:t>à ảnh được sử dụng trong MPEG-1 và MPEG-4 nhưng không được sử dụng trong MPEG-2. Nó giống như ảnh I, tuy nhiên chỉ có thành phần một chiều ở đầu ra DCT được thể hiệ</w:t>
      </w:r>
      <w:r>
        <w:rPr>
          <w:rFonts w:ascii="Times New Roman" w:hAnsi="Times New Roman" w:cs="Times New Roman"/>
          <w:sz w:val="28"/>
          <w:szCs w:val="28"/>
        </w:rPr>
        <w:t>n. Ảnh ___</w:t>
      </w:r>
      <w:r w:rsidRPr="00660665">
        <w:rPr>
          <w:rFonts w:ascii="Times New Roman" w:hAnsi="Times New Roman" w:cs="Times New Roman"/>
          <w:sz w:val="28"/>
          <w:szCs w:val="28"/>
        </w:rPr>
        <w:t xml:space="preserve"> cho phép dò tìm nhanh nhưng chất lượng ảnh thấp.</w:t>
      </w:r>
    </w:p>
    <w:p w14:paraId="59CCF852" w14:textId="77777777" w:rsidR="00660665" w:rsidRDefault="00660665"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 GOP</w:t>
      </w:r>
    </w:p>
    <w:p w14:paraId="275F42FA" w14:textId="77777777" w:rsidR="00660665" w:rsidRDefault="00660665"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B/ P</w:t>
      </w:r>
    </w:p>
    <w:p w14:paraId="0C992B7E" w14:textId="77777777" w:rsidR="00660665" w:rsidRDefault="00660665"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 B</w:t>
      </w:r>
    </w:p>
    <w:p w14:paraId="6B263CDD" w14:textId="77777777" w:rsidR="00660665" w:rsidRDefault="00660665" w:rsidP="00E151F3">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w:t>
      </w:r>
      <w:r w:rsidR="00C3556D">
        <w:rPr>
          <w:rFonts w:ascii="Times New Roman" w:hAnsi="Times New Roman" w:cs="Times New Roman"/>
          <w:sz w:val="28"/>
          <w:szCs w:val="28"/>
        </w:rPr>
        <w:t>/</w:t>
      </w:r>
      <w:r>
        <w:rPr>
          <w:rFonts w:ascii="Times New Roman" w:hAnsi="Times New Roman" w:cs="Times New Roman"/>
          <w:sz w:val="28"/>
          <w:szCs w:val="28"/>
        </w:rPr>
        <w:t xml:space="preserve"> D</w:t>
      </w:r>
    </w:p>
    <w:p w14:paraId="34F9DE0D" w14:textId="77777777" w:rsidR="00702EC9" w:rsidRDefault="00702EC9"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Câu </w:t>
      </w:r>
      <w:proofErr w:type="gramStart"/>
      <w:r>
        <w:rPr>
          <w:rFonts w:ascii="Times New Roman" w:hAnsi="Times New Roman" w:cs="Times New Roman"/>
          <w:sz w:val="28"/>
          <w:szCs w:val="28"/>
        </w:rPr>
        <w:t>178:Trong</w:t>
      </w:r>
      <w:proofErr w:type="gramEnd"/>
      <w:r>
        <w:rPr>
          <w:rFonts w:ascii="Times New Roman" w:hAnsi="Times New Roman" w:cs="Times New Roman"/>
          <w:sz w:val="28"/>
          <w:szCs w:val="28"/>
        </w:rPr>
        <w:t xml:space="preserve"> kỹ thuật nén video MPEG, GOP là chữ viết tắt của :</w:t>
      </w:r>
    </w:p>
    <w:p w14:paraId="70C8649F" w14:textId="77777777" w:rsidR="00702EC9" w:rsidRDefault="00702EC9"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w:t>
      </w:r>
      <w:r w:rsidR="00C3556D">
        <w:rPr>
          <w:rFonts w:ascii="Times New Roman" w:hAnsi="Times New Roman" w:cs="Times New Roman"/>
          <w:sz w:val="28"/>
          <w:szCs w:val="28"/>
        </w:rPr>
        <w:t>/</w:t>
      </w:r>
      <w:r>
        <w:rPr>
          <w:rFonts w:ascii="Times New Roman" w:hAnsi="Times New Roman" w:cs="Times New Roman"/>
          <w:sz w:val="28"/>
          <w:szCs w:val="28"/>
        </w:rPr>
        <w:t xml:space="preserve"> Group </w:t>
      </w:r>
      <w:proofErr w:type="gramStart"/>
      <w:r>
        <w:rPr>
          <w:rFonts w:ascii="Times New Roman" w:hAnsi="Times New Roman" w:cs="Times New Roman"/>
          <w:sz w:val="28"/>
          <w:szCs w:val="28"/>
        </w:rPr>
        <w:t>Of  Picture</w:t>
      </w:r>
      <w:proofErr w:type="gramEnd"/>
    </w:p>
    <w:p w14:paraId="52C9280A" w14:textId="77777777" w:rsidR="00702EC9" w:rsidRPr="00660665" w:rsidRDefault="00702EC9"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B/ Group </w:t>
      </w:r>
      <w:proofErr w:type="gramStart"/>
      <w:r>
        <w:rPr>
          <w:rFonts w:ascii="Times New Roman" w:hAnsi="Times New Roman" w:cs="Times New Roman"/>
          <w:sz w:val="28"/>
          <w:szCs w:val="28"/>
        </w:rPr>
        <w:t>Of  Photographic</w:t>
      </w:r>
      <w:proofErr w:type="gramEnd"/>
    </w:p>
    <w:p w14:paraId="0A11E047" w14:textId="77777777" w:rsidR="00702EC9" w:rsidRPr="00660665" w:rsidRDefault="00702EC9"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C/ Group </w:t>
      </w:r>
      <w:proofErr w:type="gramStart"/>
      <w:r>
        <w:rPr>
          <w:rFonts w:ascii="Times New Roman" w:hAnsi="Times New Roman" w:cs="Times New Roman"/>
          <w:sz w:val="28"/>
          <w:szCs w:val="28"/>
        </w:rPr>
        <w:t>Object  Picture</w:t>
      </w:r>
      <w:proofErr w:type="gramEnd"/>
    </w:p>
    <w:p w14:paraId="6AD5B2B2" w14:textId="77777777" w:rsidR="00702EC9" w:rsidRDefault="00702EC9"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D/ Ground </w:t>
      </w:r>
      <w:proofErr w:type="gramStart"/>
      <w:r>
        <w:rPr>
          <w:rFonts w:ascii="Times New Roman" w:hAnsi="Times New Roman" w:cs="Times New Roman"/>
          <w:sz w:val="28"/>
          <w:szCs w:val="28"/>
        </w:rPr>
        <w:t>Of  Picture</w:t>
      </w:r>
      <w:proofErr w:type="gramEnd"/>
    </w:p>
    <w:p w14:paraId="23354BA1" w14:textId="77777777" w:rsidR="00C17E7D" w:rsidRDefault="00C17E7D"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 xml:space="preserve">Câu 179: </w:t>
      </w:r>
      <w:r w:rsidRPr="00C17E7D">
        <w:rPr>
          <w:rFonts w:ascii="Times New Roman" w:hAnsi="Times New Roman" w:cs="Times New Roman"/>
          <w:sz w:val="28"/>
          <w:szCs w:val="28"/>
        </w:rPr>
        <w:t xml:space="preserve">Nhóm </w:t>
      </w:r>
      <w:r>
        <w:rPr>
          <w:rFonts w:ascii="Times New Roman" w:hAnsi="Times New Roman" w:cs="Times New Roman"/>
          <w:sz w:val="28"/>
          <w:szCs w:val="28"/>
        </w:rPr>
        <w:t>_____</w:t>
      </w:r>
      <w:r w:rsidRPr="00C17E7D">
        <w:rPr>
          <w:rFonts w:ascii="Times New Roman" w:hAnsi="Times New Roman" w:cs="Times New Roman"/>
          <w:sz w:val="28"/>
          <w:szCs w:val="28"/>
        </w:rPr>
        <w:t>luôn bắt đầu từ một ảnh I và kết thúc ở một ảnh trước ảnh trước ảnh I tiếp theo, tức là ảnh cuối cùng của GOP dùng ảnh đầu tiên của GOP tiếp theo làm ảnh chuẩn</w:t>
      </w:r>
      <w:r>
        <w:rPr>
          <w:rFonts w:ascii="Times New Roman" w:hAnsi="Times New Roman" w:cs="Times New Roman"/>
          <w:sz w:val="28"/>
          <w:szCs w:val="28"/>
        </w:rPr>
        <w:t>.</w:t>
      </w:r>
    </w:p>
    <w:p w14:paraId="4EA327CB" w14:textId="77777777" w:rsidR="00C17E7D" w:rsidRDefault="00C17E7D"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w:t>
      </w:r>
      <w:r w:rsidR="00C3556D">
        <w:rPr>
          <w:rFonts w:ascii="Times New Roman" w:hAnsi="Times New Roman" w:cs="Times New Roman"/>
          <w:sz w:val="28"/>
          <w:szCs w:val="28"/>
        </w:rPr>
        <w:t>/</w:t>
      </w:r>
      <w:r>
        <w:rPr>
          <w:rFonts w:ascii="Times New Roman" w:hAnsi="Times New Roman" w:cs="Times New Roman"/>
          <w:sz w:val="28"/>
          <w:szCs w:val="28"/>
        </w:rPr>
        <w:t xml:space="preserve"> Ảnh mở</w:t>
      </w:r>
    </w:p>
    <w:p w14:paraId="643A7B73" w14:textId="77777777" w:rsidR="00C17E7D" w:rsidRDefault="00C17E7D"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B/ Ảnh đóng</w:t>
      </w:r>
    </w:p>
    <w:p w14:paraId="329EC96A" w14:textId="77777777" w:rsidR="00C17E7D" w:rsidRDefault="00C17E7D"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 Ảnh JPEG</w:t>
      </w:r>
    </w:p>
    <w:p w14:paraId="10A1AACC" w14:textId="77777777" w:rsidR="00C17E7D" w:rsidRDefault="00C17E7D"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lastRenderedPageBreak/>
        <w:t>D/ Ảnh Bitmap</w:t>
      </w:r>
    </w:p>
    <w:p w14:paraId="25220BEF" w14:textId="77777777" w:rsidR="00B90687" w:rsidRPr="00660665" w:rsidRDefault="00B90687" w:rsidP="00C22806">
      <w:pPr>
        <w:autoSpaceDE w:val="0"/>
        <w:autoSpaceDN w:val="0"/>
        <w:adjustRightInd w:val="0"/>
        <w:spacing w:line="240" w:lineRule="auto"/>
        <w:ind w:right="-630"/>
        <w:jc w:val="both"/>
        <w:rPr>
          <w:rFonts w:ascii="Times New Roman" w:hAnsi="Times New Roman" w:cs="Times New Roman"/>
          <w:sz w:val="28"/>
          <w:szCs w:val="28"/>
        </w:rPr>
      </w:pPr>
      <w:r>
        <w:rPr>
          <w:rFonts w:ascii="Times New Roman" w:hAnsi="Times New Roman" w:cs="Times New Roman"/>
          <w:sz w:val="28"/>
          <w:szCs w:val="28"/>
        </w:rPr>
        <w:t>Câu 180: Đối với nhóm ______</w:t>
      </w:r>
      <w:r w:rsidRPr="00B90687">
        <w:rPr>
          <w:rFonts w:ascii="Times New Roman" w:hAnsi="Times New Roman" w:cs="Times New Roman"/>
          <w:sz w:val="28"/>
          <w:szCs w:val="28"/>
        </w:rPr>
        <w:t xml:space="preserve"> việc dự đoán ảnh không sử dụng thông tin của GOP khác. </w:t>
      </w:r>
      <w:r>
        <w:rPr>
          <w:rFonts w:ascii="Times New Roman" w:hAnsi="Times New Roman" w:cs="Times New Roman"/>
          <w:sz w:val="28"/>
          <w:szCs w:val="28"/>
        </w:rPr>
        <w:t>T</w:t>
      </w:r>
      <w:r w:rsidRPr="00B90687">
        <w:rPr>
          <w:rFonts w:ascii="Times New Roman" w:hAnsi="Times New Roman" w:cs="Times New Roman"/>
          <w:sz w:val="28"/>
          <w:szCs w:val="28"/>
        </w:rPr>
        <w:t>heo quy định, ảnh cuối cùng của một GOP bao giờ cũng là ảnh P</w:t>
      </w:r>
      <w:r>
        <w:rPr>
          <w:rFonts w:ascii="Times New Roman" w:hAnsi="Times New Roman" w:cs="Times New Roman"/>
          <w:sz w:val="28"/>
          <w:szCs w:val="28"/>
        </w:rPr>
        <w:t>.</w:t>
      </w:r>
    </w:p>
    <w:p w14:paraId="26308FAA" w14:textId="77777777" w:rsidR="00B90687" w:rsidRDefault="00B90687"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A/ Ảnh mở</w:t>
      </w:r>
    </w:p>
    <w:p w14:paraId="30043D4F" w14:textId="77777777" w:rsidR="00B90687" w:rsidRDefault="00B90687"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B</w:t>
      </w:r>
      <w:r w:rsidR="00C3556D">
        <w:rPr>
          <w:rFonts w:ascii="Times New Roman" w:hAnsi="Times New Roman" w:cs="Times New Roman"/>
          <w:sz w:val="28"/>
          <w:szCs w:val="28"/>
        </w:rPr>
        <w:t>/</w:t>
      </w:r>
      <w:r>
        <w:rPr>
          <w:rFonts w:ascii="Times New Roman" w:hAnsi="Times New Roman" w:cs="Times New Roman"/>
          <w:sz w:val="28"/>
          <w:szCs w:val="28"/>
        </w:rPr>
        <w:t xml:space="preserve"> Ảnh đóng</w:t>
      </w:r>
    </w:p>
    <w:p w14:paraId="2DB0BD4B" w14:textId="77777777" w:rsidR="00B90687" w:rsidRDefault="00B90687"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C/ Ảnh JPEG</w:t>
      </w:r>
    </w:p>
    <w:p w14:paraId="705AA58F" w14:textId="77777777" w:rsidR="00B90687" w:rsidRDefault="00B90687" w:rsidP="00C22806">
      <w:pPr>
        <w:autoSpaceDE w:val="0"/>
        <w:autoSpaceDN w:val="0"/>
        <w:adjustRightInd w:val="0"/>
        <w:spacing w:line="240" w:lineRule="auto"/>
        <w:ind w:left="-90" w:right="-630"/>
        <w:jc w:val="both"/>
        <w:rPr>
          <w:rFonts w:ascii="Times New Roman" w:hAnsi="Times New Roman" w:cs="Times New Roman"/>
          <w:sz w:val="28"/>
          <w:szCs w:val="28"/>
        </w:rPr>
      </w:pPr>
      <w:r>
        <w:rPr>
          <w:rFonts w:ascii="Times New Roman" w:hAnsi="Times New Roman" w:cs="Times New Roman"/>
          <w:sz w:val="28"/>
          <w:szCs w:val="28"/>
        </w:rPr>
        <w:t>D/ Ảnh Bitmap</w:t>
      </w:r>
    </w:p>
    <w:p w14:paraId="608E4B72" w14:textId="77777777" w:rsidR="00702EC9" w:rsidRPr="00660665" w:rsidRDefault="00702EC9" w:rsidP="00C22806">
      <w:pPr>
        <w:autoSpaceDE w:val="0"/>
        <w:autoSpaceDN w:val="0"/>
        <w:adjustRightInd w:val="0"/>
        <w:spacing w:line="240" w:lineRule="auto"/>
        <w:ind w:left="-90" w:right="-630"/>
        <w:jc w:val="both"/>
        <w:rPr>
          <w:rFonts w:ascii="Times New Roman" w:hAnsi="Times New Roman" w:cs="Times New Roman"/>
          <w:sz w:val="28"/>
          <w:szCs w:val="28"/>
        </w:rPr>
      </w:pPr>
    </w:p>
    <w:sectPr w:rsidR="00702EC9" w:rsidRPr="00660665" w:rsidSect="0080642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E431E4"/>
    <w:multiLevelType w:val="hybridMultilevel"/>
    <w:tmpl w:val="55482F2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6D43133"/>
    <w:multiLevelType w:val="hybridMultilevel"/>
    <w:tmpl w:val="4A38A16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99541CA"/>
    <w:multiLevelType w:val="hybridMultilevel"/>
    <w:tmpl w:val="116CD5C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06950A0"/>
    <w:multiLevelType w:val="hybridMultilevel"/>
    <w:tmpl w:val="0CC4095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1CAD601D"/>
    <w:multiLevelType w:val="hybridMultilevel"/>
    <w:tmpl w:val="774641F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FFD5F08"/>
    <w:multiLevelType w:val="hybridMultilevel"/>
    <w:tmpl w:val="54ACBFC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20D24130"/>
    <w:multiLevelType w:val="hybridMultilevel"/>
    <w:tmpl w:val="3990D9F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2951506A"/>
    <w:multiLevelType w:val="hybridMultilevel"/>
    <w:tmpl w:val="BB56438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2A0E0659"/>
    <w:multiLevelType w:val="hybridMultilevel"/>
    <w:tmpl w:val="16A6385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2FC00D2F"/>
    <w:multiLevelType w:val="hybridMultilevel"/>
    <w:tmpl w:val="E954FCB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3B5857F0"/>
    <w:multiLevelType w:val="hybridMultilevel"/>
    <w:tmpl w:val="E102A2C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3E4946E0"/>
    <w:multiLevelType w:val="hybridMultilevel"/>
    <w:tmpl w:val="113A5B3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484D01DD"/>
    <w:multiLevelType w:val="hybridMultilevel"/>
    <w:tmpl w:val="A13614A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5EF526A6"/>
    <w:multiLevelType w:val="hybridMultilevel"/>
    <w:tmpl w:val="4E70B32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604170F0"/>
    <w:multiLevelType w:val="hybridMultilevel"/>
    <w:tmpl w:val="BA5CCC6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68240684"/>
    <w:multiLevelType w:val="hybridMultilevel"/>
    <w:tmpl w:val="4502D1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6C9672F0"/>
    <w:multiLevelType w:val="hybridMultilevel"/>
    <w:tmpl w:val="E7B46CE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752E2D19"/>
    <w:multiLevelType w:val="hybridMultilevel"/>
    <w:tmpl w:val="F946997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43C2"/>
    <w:rsid w:val="000756C4"/>
    <w:rsid w:val="00112767"/>
    <w:rsid w:val="00140934"/>
    <w:rsid w:val="001425F4"/>
    <w:rsid w:val="001972B6"/>
    <w:rsid w:val="001A124E"/>
    <w:rsid w:val="002502F6"/>
    <w:rsid w:val="00250604"/>
    <w:rsid w:val="002947E4"/>
    <w:rsid w:val="002C12CE"/>
    <w:rsid w:val="002F6A80"/>
    <w:rsid w:val="00333356"/>
    <w:rsid w:val="00344B34"/>
    <w:rsid w:val="00423489"/>
    <w:rsid w:val="00552CE2"/>
    <w:rsid w:val="005823D2"/>
    <w:rsid w:val="005878FE"/>
    <w:rsid w:val="005E1488"/>
    <w:rsid w:val="006108F0"/>
    <w:rsid w:val="00633444"/>
    <w:rsid w:val="006565D1"/>
    <w:rsid w:val="00660665"/>
    <w:rsid w:val="00684EFA"/>
    <w:rsid w:val="006C608A"/>
    <w:rsid w:val="00702EC9"/>
    <w:rsid w:val="00730917"/>
    <w:rsid w:val="007807FA"/>
    <w:rsid w:val="007C0C27"/>
    <w:rsid w:val="00806425"/>
    <w:rsid w:val="008561D3"/>
    <w:rsid w:val="00857F5A"/>
    <w:rsid w:val="00890576"/>
    <w:rsid w:val="008E601A"/>
    <w:rsid w:val="00910E45"/>
    <w:rsid w:val="00935B64"/>
    <w:rsid w:val="00953E95"/>
    <w:rsid w:val="00953F00"/>
    <w:rsid w:val="009728DA"/>
    <w:rsid w:val="00A0726C"/>
    <w:rsid w:val="00A21A08"/>
    <w:rsid w:val="00A322CC"/>
    <w:rsid w:val="00A32E41"/>
    <w:rsid w:val="00A50AB3"/>
    <w:rsid w:val="00A66DC5"/>
    <w:rsid w:val="00B00853"/>
    <w:rsid w:val="00B7555F"/>
    <w:rsid w:val="00B90687"/>
    <w:rsid w:val="00BE563D"/>
    <w:rsid w:val="00C17E7D"/>
    <w:rsid w:val="00C22806"/>
    <w:rsid w:val="00C3556D"/>
    <w:rsid w:val="00C511C8"/>
    <w:rsid w:val="00C56393"/>
    <w:rsid w:val="00CD60CC"/>
    <w:rsid w:val="00CE43C2"/>
    <w:rsid w:val="00CF1C26"/>
    <w:rsid w:val="00CF4CBC"/>
    <w:rsid w:val="00D16104"/>
    <w:rsid w:val="00D2466E"/>
    <w:rsid w:val="00D764E7"/>
    <w:rsid w:val="00DA6A39"/>
    <w:rsid w:val="00DA77AE"/>
    <w:rsid w:val="00E151F3"/>
    <w:rsid w:val="00E1656F"/>
    <w:rsid w:val="00E24511"/>
    <w:rsid w:val="00E33C17"/>
    <w:rsid w:val="00E504EB"/>
    <w:rsid w:val="00E73BBA"/>
    <w:rsid w:val="00EF2E1F"/>
    <w:rsid w:val="00EF599B"/>
    <w:rsid w:val="00F17BC7"/>
    <w:rsid w:val="00F300A6"/>
    <w:rsid w:val="00F429B1"/>
    <w:rsid w:val="00F56D5A"/>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803D27"/>
  <w15:docId w15:val="{616BB720-EC51-4AF4-9D28-2EAF147D8A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234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3489"/>
    <w:rPr>
      <w:rFonts w:ascii="Tahoma" w:hAnsi="Tahoma" w:cs="Tahoma"/>
      <w:sz w:val="16"/>
      <w:szCs w:val="16"/>
    </w:rPr>
  </w:style>
  <w:style w:type="paragraph" w:styleId="ListParagraph">
    <w:name w:val="List Paragraph"/>
    <w:basedOn w:val="Normal"/>
    <w:uiPriority w:val="34"/>
    <w:qFormat/>
    <w:rsid w:val="00E73BBA"/>
    <w:pPr>
      <w:ind w:left="720"/>
      <w:contextualSpacing/>
    </w:pPr>
  </w:style>
  <w:style w:type="paragraph" w:styleId="NormalWeb">
    <w:name w:val="Normal (Web)"/>
    <w:basedOn w:val="Normal"/>
    <w:uiPriority w:val="99"/>
    <w:semiHidden/>
    <w:unhideWhenUsed/>
    <w:rsid w:val="005E1488"/>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F429B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81440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73114C-EF37-47CD-9DFC-E0A62D2E68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TotalTime>
  <Pages>43</Pages>
  <Words>6812</Words>
  <Characters>38835</Characters>
  <Application>Microsoft Office Word</Application>
  <DocSecurity>0</DocSecurity>
  <Lines>323</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XDC</dc:creator>
  <cp:keywords/>
  <dc:description/>
  <cp:lastModifiedBy>huy nguyễn</cp:lastModifiedBy>
  <cp:revision>17</cp:revision>
  <dcterms:created xsi:type="dcterms:W3CDTF">2021-11-11T06:13:00Z</dcterms:created>
  <dcterms:modified xsi:type="dcterms:W3CDTF">2021-11-11T09:18:00Z</dcterms:modified>
</cp:coreProperties>
</file>